
<file path=[Content_Types].xml><?xml version="1.0" encoding="utf-8"?>
<Types xmlns="http://schemas.openxmlformats.org/package/2006/content-types">
  <Default Extension="bin" ContentType="application/vnd.openxmlformats-officedocument.oleObject"/>
  <Default Extension="tmp" ContentType="image/png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773752E" w14:textId="297EAB5E" w:rsidR="00724E67" w:rsidRPr="00F1296C" w:rsidRDefault="007B5ACE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7B5ACE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691B910" wp14:editId="2658C153">
            <wp:extent cx="5731510" cy="8843645"/>
            <wp:effectExtent l="0" t="0" r="254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8843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24E67" w:rsidRPr="00F1296C"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610B098B" w14:textId="0AC63977" w:rsidR="008B207E" w:rsidRPr="00F1296C" w:rsidRDefault="008B207E" w:rsidP="00C759FA">
      <w:pPr>
        <w:tabs>
          <w:tab w:val="left" w:pos="1276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  <w:r w:rsidRPr="00F1296C">
        <w:rPr>
          <w:rFonts w:ascii="Times New Roman" w:hAnsi="Times New Roman" w:cs="Times New Roman"/>
          <w:b/>
          <w:bCs/>
          <w:sz w:val="24"/>
          <w:szCs w:val="24"/>
        </w:rPr>
        <w:lastRenderedPageBreak/>
        <w:t>1</w:t>
      </w:r>
      <w:r w:rsidR="001F71EC" w:rsidRPr="00F1296C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1F71EC" w:rsidRPr="00F1296C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C759FA" w:rsidRPr="00F1296C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F1296C">
        <w:rPr>
          <w:rFonts w:ascii="Times New Roman" w:hAnsi="Times New Roman" w:cs="Times New Roman"/>
          <w:b/>
          <w:bCs/>
          <w:sz w:val="24"/>
          <w:szCs w:val="24"/>
        </w:rPr>
        <w:t>In this question you must show all stages of your working.</w:t>
      </w:r>
    </w:p>
    <w:p w14:paraId="7F7A1400" w14:textId="77777777" w:rsidR="008B207E" w:rsidRPr="00F1296C" w:rsidRDefault="008B207E" w:rsidP="00C759FA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F1296C">
        <w:rPr>
          <w:rFonts w:ascii="Times New Roman" w:hAnsi="Times New Roman" w:cs="Times New Roman"/>
          <w:b/>
          <w:bCs/>
          <w:sz w:val="24"/>
          <w:szCs w:val="24"/>
        </w:rPr>
        <w:t>Solutions relying entirely on calculator technology are not acceptable.</w:t>
      </w:r>
    </w:p>
    <w:p w14:paraId="23E89CAB" w14:textId="77777777" w:rsidR="006A1B61" w:rsidRPr="003F3C84" w:rsidRDefault="006A1B61" w:rsidP="008B207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</w:p>
    <w:p w14:paraId="7B0D8CC8" w14:textId="3D46BE29" w:rsidR="006A1B61" w:rsidRDefault="006A1B61" w:rsidP="006A1B61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i/>
          <w:iCs/>
          <w:sz w:val="24"/>
          <w:szCs w:val="24"/>
          <w:lang w:val="fr-FR"/>
        </w:rPr>
      </w:pPr>
      <w:r>
        <w:rPr>
          <w:rFonts w:ascii="Times New Roman" w:hAnsi="Times New Roman" w:cs="Times New Roman"/>
          <w:i/>
          <w:iCs/>
          <w:noProof/>
          <w:sz w:val="24"/>
          <w:szCs w:val="24"/>
          <w:lang w:val="fr-FR"/>
        </w:rPr>
        <w:drawing>
          <wp:inline distT="0" distB="0" distL="0" distR="0" wp14:anchorId="5DF9F7C5" wp14:editId="53DD8D10">
            <wp:extent cx="2870348" cy="2908449"/>
            <wp:effectExtent l="0" t="0" r="6350" b="6350"/>
            <wp:docPr id="1" name="Picture 1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Diagram&#10;&#10;Description automatically generated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70348" cy="29084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7EC352" w14:textId="77777777" w:rsidR="006A1B61" w:rsidRDefault="006A1B61" w:rsidP="008B207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  <w:lang w:val="fr-FR"/>
        </w:rPr>
      </w:pPr>
    </w:p>
    <w:p w14:paraId="7F2C059E" w14:textId="51DEDADA" w:rsidR="008B207E" w:rsidRPr="00F1296C" w:rsidRDefault="008B207E" w:rsidP="008B207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 xml:space="preserve">Figure 1 shows a sketch of the graph with equation </w:t>
      </w:r>
      <w:r w:rsidRPr="00F1296C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Pr="00F1296C">
        <w:rPr>
          <w:rFonts w:ascii="Times New Roman" w:hAnsi="Times New Roman" w:cs="Times New Roman"/>
          <w:sz w:val="24"/>
          <w:szCs w:val="24"/>
        </w:rPr>
        <w:t>= | 3 − 2</w:t>
      </w:r>
      <w:r w:rsidRPr="00F1296C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F1296C">
        <w:rPr>
          <w:rFonts w:ascii="Times New Roman" w:hAnsi="Times New Roman" w:cs="Times New Roman"/>
          <w:sz w:val="24"/>
          <w:szCs w:val="24"/>
        </w:rPr>
        <w:t>|</w:t>
      </w:r>
    </w:p>
    <w:p w14:paraId="7716918D" w14:textId="77777777" w:rsidR="00784F5A" w:rsidRDefault="00784F5A" w:rsidP="008B207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6E084E5" w14:textId="07FFB02E" w:rsidR="008B207E" w:rsidRPr="00F1296C" w:rsidRDefault="008B207E" w:rsidP="008B207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>Solve</w:t>
      </w:r>
    </w:p>
    <w:p w14:paraId="5D429EF8" w14:textId="77777777" w:rsidR="00784F5A" w:rsidRDefault="00784F5A" w:rsidP="008B207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E5720D3" w14:textId="37DABAF2" w:rsidR="008B207E" w:rsidRPr="00F1296C" w:rsidRDefault="008B207E" w:rsidP="00784F5A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>| 3 − 2</w:t>
      </w:r>
      <w:r w:rsidRPr="00F1296C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F1296C">
        <w:rPr>
          <w:rFonts w:ascii="Times New Roman" w:hAnsi="Times New Roman" w:cs="Times New Roman"/>
          <w:sz w:val="24"/>
          <w:szCs w:val="24"/>
        </w:rPr>
        <w:t xml:space="preserve">| = 7 + </w:t>
      </w:r>
      <w:r w:rsidRPr="00F1296C">
        <w:rPr>
          <w:rFonts w:ascii="Times New Roman" w:hAnsi="Times New Roman" w:cs="Times New Roman"/>
          <w:i/>
          <w:iCs/>
          <w:sz w:val="24"/>
          <w:szCs w:val="24"/>
        </w:rPr>
        <w:t>x</w:t>
      </w:r>
    </w:p>
    <w:p w14:paraId="54BCC14A" w14:textId="77777777" w:rsidR="00C759FA" w:rsidRPr="00F1296C" w:rsidRDefault="00C759FA" w:rsidP="00B956A6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1296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8B207E" w:rsidRPr="00F1296C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Pr="00F1296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54F2C850" w14:textId="47925B13" w:rsidR="00E41CC0" w:rsidRPr="00F1296C" w:rsidRDefault="00C759FA" w:rsidP="00E41C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1296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8B207E" w:rsidRPr="00F1296C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1 is 4 </w:t>
      </w:r>
      <w:r w:rsidR="00E41CC0" w:rsidRPr="00F1296C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F1296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3F758A9F" w14:textId="00FB7C64" w:rsidR="008B207E" w:rsidRPr="00F1296C" w:rsidRDefault="00E41CC0" w:rsidP="00E41C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1296C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5BE28466" w14:textId="68502878" w:rsidR="00C759FA" w:rsidRPr="00F1296C" w:rsidRDefault="00C759FA" w:rsidP="008B207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F02BC6B" w14:textId="5FD96DC1" w:rsidR="008B207E" w:rsidRDefault="008B207E" w:rsidP="00C759F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="001F71EC" w:rsidRPr="00F1296C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1F71EC" w:rsidRPr="00F1296C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C759FA" w:rsidRPr="00F1296C">
        <w:rPr>
          <w:rFonts w:ascii="Times New Roman" w:hAnsi="Times New Roman" w:cs="Times New Roman"/>
          <w:sz w:val="24"/>
          <w:szCs w:val="24"/>
        </w:rPr>
        <w:t>(</w:t>
      </w:r>
      <w:r w:rsidR="005E70B2" w:rsidRPr="00F1296C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C759FA" w:rsidRPr="00F1296C">
        <w:rPr>
          <w:rFonts w:ascii="Times New Roman" w:hAnsi="Times New Roman" w:cs="Times New Roman"/>
          <w:sz w:val="24"/>
          <w:szCs w:val="24"/>
        </w:rPr>
        <w:t>)</w:t>
      </w:r>
      <w:r w:rsidR="005E70B2" w:rsidRPr="00F1296C">
        <w:rPr>
          <w:rFonts w:ascii="Times New Roman" w:hAnsi="Times New Roman" w:cs="Times New Roman"/>
          <w:i/>
          <w:iCs/>
          <w:sz w:val="24"/>
          <w:szCs w:val="24"/>
        </w:rPr>
        <w:tab/>
      </w:r>
      <w:r w:rsidRPr="00F1296C">
        <w:rPr>
          <w:rFonts w:ascii="Times New Roman" w:hAnsi="Times New Roman" w:cs="Times New Roman"/>
          <w:sz w:val="24"/>
          <w:szCs w:val="24"/>
        </w:rPr>
        <w:t>Sketch the curve with equation</w:t>
      </w:r>
    </w:p>
    <w:p w14:paraId="335460E7" w14:textId="77777777" w:rsidR="00784F5A" w:rsidRPr="00F1296C" w:rsidRDefault="00784F5A" w:rsidP="00C759F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 w:cs="Times New Roman"/>
          <w:sz w:val="24"/>
          <w:szCs w:val="24"/>
        </w:rPr>
      </w:pPr>
    </w:p>
    <w:p w14:paraId="57033BBF" w14:textId="471644F3" w:rsidR="008B207E" w:rsidRDefault="008B207E" w:rsidP="00784F5A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 w:rsidRPr="00F1296C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Pr="00F1296C">
        <w:rPr>
          <w:rFonts w:ascii="Times New Roman" w:hAnsi="Times New Roman" w:cs="Times New Roman"/>
          <w:sz w:val="24"/>
          <w:szCs w:val="24"/>
        </w:rPr>
        <w:t>= 4</w:t>
      </w:r>
      <w:r w:rsidRPr="006D0116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x</w:t>
      </w:r>
    </w:p>
    <w:p w14:paraId="3C5FFF9C" w14:textId="77777777" w:rsidR="00784F5A" w:rsidRPr="00F1296C" w:rsidRDefault="00784F5A" w:rsidP="008B207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</w:p>
    <w:p w14:paraId="3217F75D" w14:textId="77777777" w:rsidR="008B207E" w:rsidRPr="00F1296C" w:rsidRDefault="008B207E" w:rsidP="008639BA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>stating any points of intersection with the coordinate axes.</w:t>
      </w:r>
    </w:p>
    <w:p w14:paraId="5C79709E" w14:textId="39344526" w:rsidR="008B207E" w:rsidRPr="00F1296C" w:rsidRDefault="00C759FA" w:rsidP="00B956A6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1296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8B207E" w:rsidRPr="00F1296C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F1296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39E24254" w14:textId="7C0A5401" w:rsidR="008B207E" w:rsidRDefault="00C759FA" w:rsidP="005E70B2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>(</w:t>
      </w:r>
      <w:r w:rsidR="005E70B2" w:rsidRPr="00F1296C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F1296C">
        <w:rPr>
          <w:rFonts w:ascii="Times New Roman" w:hAnsi="Times New Roman" w:cs="Times New Roman"/>
          <w:sz w:val="24"/>
          <w:szCs w:val="24"/>
        </w:rPr>
        <w:t>)</w:t>
      </w:r>
      <w:r w:rsidR="005E70B2" w:rsidRPr="00F1296C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8B207E" w:rsidRPr="00F1296C">
        <w:rPr>
          <w:rFonts w:ascii="Times New Roman" w:hAnsi="Times New Roman" w:cs="Times New Roman"/>
          <w:sz w:val="24"/>
          <w:szCs w:val="24"/>
        </w:rPr>
        <w:t>Solve</w:t>
      </w:r>
    </w:p>
    <w:p w14:paraId="3345A6AC" w14:textId="77777777" w:rsidR="00804A2E" w:rsidRPr="00F1296C" w:rsidRDefault="00804A2E" w:rsidP="005E70B2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8175DB1" w14:textId="1217D527" w:rsidR="008B207E" w:rsidRDefault="008B207E" w:rsidP="00804A2E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>4</w:t>
      </w:r>
      <w:r w:rsidRPr="00804A2E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x</w:t>
      </w:r>
      <w:r w:rsidRPr="00F1296C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F1296C">
        <w:rPr>
          <w:rFonts w:ascii="Times New Roman" w:hAnsi="Times New Roman" w:cs="Times New Roman"/>
          <w:sz w:val="24"/>
          <w:szCs w:val="24"/>
        </w:rPr>
        <w:t>= 100</w:t>
      </w:r>
    </w:p>
    <w:p w14:paraId="3758E347" w14:textId="77777777" w:rsidR="00804A2E" w:rsidRPr="00F1296C" w:rsidRDefault="00804A2E" w:rsidP="008B207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3722C95" w14:textId="77777777" w:rsidR="008B207E" w:rsidRPr="00F1296C" w:rsidRDefault="008B207E" w:rsidP="008639BA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>giving your answer to 2 decimal places.</w:t>
      </w:r>
    </w:p>
    <w:p w14:paraId="55007129" w14:textId="1DC6F114" w:rsidR="00C759FA" w:rsidRPr="00F1296C" w:rsidRDefault="00C759FA" w:rsidP="00DA4A1D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1296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8B207E" w:rsidRPr="00F1296C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F1296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043A5F41" w14:textId="59F988C2" w:rsidR="00E41CC0" w:rsidRPr="00F1296C" w:rsidRDefault="00C759FA" w:rsidP="00E41C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1296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8B207E" w:rsidRPr="00F1296C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2 is 4 </w:t>
      </w:r>
      <w:r w:rsidR="00E41CC0" w:rsidRPr="00F1296C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F1296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48D07AF0" w14:textId="4E64F6DC" w:rsidR="008B207E" w:rsidRPr="00F1296C" w:rsidRDefault="00E41CC0" w:rsidP="00E41C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1296C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0FDC073A" w14:textId="662D75B5" w:rsidR="00C759FA" w:rsidRPr="00F1296C" w:rsidRDefault="00C759FA" w:rsidP="008B207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B49A84E" w14:textId="77777777" w:rsidR="005F1FF7" w:rsidRDefault="005F1FF7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35A176C1" w14:textId="77A11FB0" w:rsidR="008B207E" w:rsidRPr="00F1296C" w:rsidRDefault="008B207E" w:rsidP="001F71EC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b/>
          <w:bCs/>
          <w:sz w:val="24"/>
          <w:szCs w:val="24"/>
        </w:rPr>
        <w:lastRenderedPageBreak/>
        <w:t>3</w:t>
      </w:r>
      <w:r w:rsidR="001F71EC" w:rsidRPr="00F1296C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1F71EC" w:rsidRPr="00F1296C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F1296C">
        <w:rPr>
          <w:rFonts w:ascii="Times New Roman" w:hAnsi="Times New Roman" w:cs="Times New Roman"/>
          <w:sz w:val="24"/>
          <w:szCs w:val="24"/>
        </w:rPr>
        <w:t xml:space="preserve">A sequence of terms </w:t>
      </w:r>
      <w:r w:rsidRPr="00F1296C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F1296C">
        <w:rPr>
          <w:rFonts w:ascii="Times New Roman" w:hAnsi="Times New Roman" w:cs="Times New Roman"/>
          <w:sz w:val="24"/>
          <w:szCs w:val="24"/>
        </w:rPr>
        <w:t xml:space="preserve">1, </w:t>
      </w:r>
      <w:r w:rsidRPr="00F1296C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F1296C">
        <w:rPr>
          <w:rFonts w:ascii="Times New Roman" w:hAnsi="Times New Roman" w:cs="Times New Roman"/>
          <w:sz w:val="24"/>
          <w:szCs w:val="24"/>
        </w:rPr>
        <w:t xml:space="preserve">2, </w:t>
      </w:r>
      <w:r w:rsidRPr="00F1296C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F1296C">
        <w:rPr>
          <w:rFonts w:ascii="Times New Roman" w:hAnsi="Times New Roman" w:cs="Times New Roman"/>
          <w:sz w:val="24"/>
          <w:szCs w:val="24"/>
        </w:rPr>
        <w:t>3, … is defined by</w:t>
      </w:r>
    </w:p>
    <w:p w14:paraId="24EDC2AC" w14:textId="77777777" w:rsidR="005F1FF7" w:rsidRDefault="005F1FF7" w:rsidP="008B207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</w:p>
    <w:p w14:paraId="0E559AE4" w14:textId="53CAC4D3" w:rsidR="008B207E" w:rsidRPr="00F1296C" w:rsidRDefault="008B207E" w:rsidP="0000246F">
      <w:pPr>
        <w:autoSpaceDE w:val="0"/>
        <w:autoSpaceDN w:val="0"/>
        <w:adjustRightInd w:val="0"/>
        <w:spacing w:after="0" w:line="360" w:lineRule="auto"/>
        <w:ind w:left="4253" w:firstLine="142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00246F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F1296C">
        <w:rPr>
          <w:rFonts w:ascii="Times New Roman" w:hAnsi="Times New Roman" w:cs="Times New Roman"/>
          <w:sz w:val="24"/>
          <w:szCs w:val="24"/>
        </w:rPr>
        <w:t xml:space="preserve"> = 3</w:t>
      </w:r>
    </w:p>
    <w:p w14:paraId="0523C8F7" w14:textId="77777777" w:rsidR="008B207E" w:rsidRPr="00F1296C" w:rsidRDefault="008B207E" w:rsidP="0000246F">
      <w:pPr>
        <w:autoSpaceDE w:val="0"/>
        <w:autoSpaceDN w:val="0"/>
        <w:adjustRightInd w:val="0"/>
        <w:spacing w:after="0" w:line="240" w:lineRule="auto"/>
        <w:ind w:left="4253"/>
        <w:rPr>
          <w:rFonts w:ascii="Times New Roman" w:hAnsi="Times New Roman" w:cs="Times New Roman"/>
          <w:i/>
          <w:iCs/>
          <w:sz w:val="24"/>
          <w:szCs w:val="24"/>
        </w:rPr>
      </w:pPr>
      <w:r w:rsidRPr="00F1296C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00246F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n</w:t>
      </w:r>
      <w:r w:rsidRPr="0000246F">
        <w:rPr>
          <w:rFonts w:ascii="Times New Roman" w:hAnsi="Times New Roman" w:cs="Times New Roman"/>
          <w:sz w:val="24"/>
          <w:szCs w:val="24"/>
          <w:vertAlign w:val="subscript"/>
        </w:rPr>
        <w:t xml:space="preserve">+1 </w:t>
      </w:r>
      <w:r w:rsidRPr="00F1296C">
        <w:rPr>
          <w:rFonts w:ascii="Times New Roman" w:hAnsi="Times New Roman" w:cs="Times New Roman"/>
          <w:sz w:val="24"/>
          <w:szCs w:val="24"/>
        </w:rPr>
        <w:t xml:space="preserve">= 8 − </w:t>
      </w:r>
      <w:r w:rsidRPr="00F1296C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987D34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n</w:t>
      </w:r>
    </w:p>
    <w:p w14:paraId="76367170" w14:textId="77777777" w:rsidR="005F1FF7" w:rsidRDefault="005F1FF7" w:rsidP="005E70B2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8E15EAE" w14:textId="02270F19" w:rsidR="008B207E" w:rsidRPr="00F1296C" w:rsidRDefault="00C759FA" w:rsidP="005F1FF7">
      <w:pPr>
        <w:tabs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>(</w:t>
      </w:r>
      <w:r w:rsidR="005E70B2" w:rsidRPr="00F1296C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F1296C">
        <w:rPr>
          <w:rFonts w:ascii="Times New Roman" w:hAnsi="Times New Roman" w:cs="Times New Roman"/>
          <w:sz w:val="24"/>
          <w:szCs w:val="24"/>
        </w:rPr>
        <w:t>)</w:t>
      </w:r>
      <w:r w:rsidR="005E70B2" w:rsidRPr="00F1296C">
        <w:rPr>
          <w:rFonts w:ascii="Times New Roman" w:hAnsi="Times New Roman" w:cs="Times New Roman"/>
          <w:i/>
          <w:iCs/>
          <w:sz w:val="24"/>
          <w:szCs w:val="24"/>
        </w:rPr>
        <w:tab/>
      </w:r>
      <w:r w:rsidRPr="00F1296C">
        <w:rPr>
          <w:rFonts w:ascii="Times New Roman" w:hAnsi="Times New Roman" w:cs="Times New Roman"/>
          <w:sz w:val="24"/>
          <w:szCs w:val="24"/>
        </w:rPr>
        <w:t>(</w:t>
      </w:r>
      <w:r w:rsidR="008B207E" w:rsidRPr="00F1296C">
        <w:rPr>
          <w:rFonts w:ascii="Times New Roman" w:hAnsi="Times New Roman" w:cs="Times New Roman"/>
          <w:sz w:val="24"/>
          <w:szCs w:val="24"/>
        </w:rPr>
        <w:t>i</w:t>
      </w:r>
      <w:r w:rsidRPr="00F1296C">
        <w:rPr>
          <w:rFonts w:ascii="Times New Roman" w:hAnsi="Times New Roman" w:cs="Times New Roman"/>
          <w:sz w:val="24"/>
          <w:szCs w:val="24"/>
        </w:rPr>
        <w:t>)</w:t>
      </w:r>
      <w:r w:rsidR="005F1FF7">
        <w:rPr>
          <w:rFonts w:ascii="Times New Roman" w:hAnsi="Times New Roman" w:cs="Times New Roman"/>
          <w:sz w:val="24"/>
          <w:szCs w:val="24"/>
        </w:rPr>
        <w:tab/>
      </w:r>
      <w:r w:rsidR="008B207E" w:rsidRPr="00F1296C">
        <w:rPr>
          <w:rFonts w:ascii="Times New Roman" w:hAnsi="Times New Roman" w:cs="Times New Roman"/>
          <w:sz w:val="24"/>
          <w:szCs w:val="24"/>
        </w:rPr>
        <w:t>Show that this sequence is periodic.</w:t>
      </w:r>
    </w:p>
    <w:p w14:paraId="08FA26D6" w14:textId="24D16A28" w:rsidR="008B207E" w:rsidRPr="00F1296C" w:rsidRDefault="00C759FA" w:rsidP="005F1FF7">
      <w:pPr>
        <w:tabs>
          <w:tab w:val="left" w:pos="851"/>
          <w:tab w:val="left" w:pos="2758"/>
          <w:tab w:val="left" w:pos="512"/>
          <w:tab w:val="left" w:pos="425"/>
          <w:tab w:val="left" w:pos="851"/>
          <w:tab w:val="left" w:pos="9268"/>
          <w:tab w:val="left" w:pos="17153"/>
          <w:tab w:val="left" w:pos="36"/>
          <w:tab w:val="left" w:pos="-14779"/>
          <w:tab w:val="left" w:pos="128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</w:tabs>
        <w:autoSpaceDE w:val="0"/>
        <w:autoSpaceDN w:val="0"/>
        <w:adjustRightInd w:val="0"/>
        <w:spacing w:after="0" w:line="240" w:lineRule="auto"/>
        <w:ind w:left="425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>(ii)</w:t>
      </w:r>
      <w:r w:rsidRPr="00F1296C">
        <w:rPr>
          <w:rFonts w:ascii="Times New Roman" w:hAnsi="Times New Roman" w:cs="Times New Roman"/>
          <w:sz w:val="24"/>
          <w:szCs w:val="24"/>
        </w:rPr>
        <w:tab/>
      </w:r>
      <w:r w:rsidR="008B207E" w:rsidRPr="00F1296C">
        <w:rPr>
          <w:rFonts w:ascii="Times New Roman" w:hAnsi="Times New Roman" w:cs="Times New Roman"/>
          <w:sz w:val="24"/>
          <w:szCs w:val="24"/>
        </w:rPr>
        <w:t>State the order of this periodic sequence.</w:t>
      </w:r>
    </w:p>
    <w:p w14:paraId="7FB08940" w14:textId="5150DE21" w:rsidR="008B207E" w:rsidRPr="00F1296C" w:rsidRDefault="00C759FA" w:rsidP="00B956A6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1296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8B207E" w:rsidRPr="00F1296C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F1296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328E4E38" w14:textId="6C1148AE" w:rsidR="008B207E" w:rsidRDefault="00C759FA" w:rsidP="005E70B2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>(</w:t>
      </w:r>
      <w:r w:rsidR="005E70B2" w:rsidRPr="00F1296C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F1296C">
        <w:rPr>
          <w:rFonts w:ascii="Times New Roman" w:hAnsi="Times New Roman" w:cs="Times New Roman"/>
          <w:sz w:val="24"/>
          <w:szCs w:val="24"/>
        </w:rPr>
        <w:t>)</w:t>
      </w:r>
      <w:r w:rsidR="005E70B2" w:rsidRPr="00F1296C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8B207E" w:rsidRPr="00F1296C">
        <w:rPr>
          <w:rFonts w:ascii="Times New Roman" w:hAnsi="Times New Roman" w:cs="Times New Roman"/>
          <w:sz w:val="24"/>
          <w:szCs w:val="24"/>
        </w:rPr>
        <w:t>Find the value of</w:t>
      </w:r>
    </w:p>
    <w:p w14:paraId="6E1E359B" w14:textId="1BE6C0D7" w:rsidR="0000246F" w:rsidRPr="00F1296C" w:rsidRDefault="00885243" w:rsidP="0000246F">
      <w:pPr>
        <w:tabs>
          <w:tab w:val="left" w:pos="425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885243">
        <w:rPr>
          <w:rFonts w:ascii="Times New Roman" w:hAnsi="Times New Roman" w:cs="Times New Roman"/>
          <w:position w:val="-38"/>
          <w:sz w:val="24"/>
          <w:szCs w:val="24"/>
        </w:rPr>
        <w:object w:dxaOrig="740" w:dyaOrig="880" w14:anchorId="274DB5C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2pt;height:43.8pt" o:ole="">
            <v:imagedata r:id="rId9" o:title=""/>
          </v:shape>
          <o:OLEObject Type="Embed" ProgID="Equation.DSMT4" ShapeID="_x0000_i1025" DrawAspect="Content" ObjectID="_1717175597" r:id="rId10"/>
        </w:object>
      </w:r>
    </w:p>
    <w:p w14:paraId="7917D916" w14:textId="77777777" w:rsidR="00885243" w:rsidRDefault="00885243" w:rsidP="00DA4A1D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6AACD61" w14:textId="1A603D2E" w:rsidR="00C759FA" w:rsidRPr="00F1296C" w:rsidRDefault="00C759FA" w:rsidP="00DA4A1D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1296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8B207E" w:rsidRPr="00F1296C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F1296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6BA37BE2" w14:textId="0D022750" w:rsidR="00E41CC0" w:rsidRPr="00F1296C" w:rsidRDefault="00C759FA" w:rsidP="00E41C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1296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8B207E" w:rsidRPr="00F1296C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3 is 4 </w:t>
      </w:r>
      <w:r w:rsidR="00E41CC0" w:rsidRPr="00F1296C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F1296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30E8C4C2" w14:textId="79D48F8C" w:rsidR="008B207E" w:rsidRPr="00F1296C" w:rsidRDefault="00E41CC0" w:rsidP="00E41C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1296C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03D17799" w14:textId="18FF6857" w:rsidR="00C759FA" w:rsidRPr="00F1296C" w:rsidRDefault="00C759FA" w:rsidP="008B207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829556E" w14:textId="5413BD3B" w:rsidR="008B207E" w:rsidRDefault="008B207E" w:rsidP="001F71EC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="001F71EC" w:rsidRPr="00F1296C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1F71EC" w:rsidRPr="00F1296C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F1296C">
        <w:rPr>
          <w:rFonts w:ascii="Times New Roman" w:hAnsi="Times New Roman" w:cs="Times New Roman"/>
          <w:sz w:val="24"/>
          <w:szCs w:val="24"/>
        </w:rPr>
        <w:t>Given that</w:t>
      </w:r>
    </w:p>
    <w:p w14:paraId="144F5DCC" w14:textId="77777777" w:rsidR="003C3A57" w:rsidRPr="00F1296C" w:rsidRDefault="003C3A57" w:rsidP="001F71EC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 w:cs="Times New Roman"/>
          <w:sz w:val="24"/>
          <w:szCs w:val="24"/>
        </w:rPr>
      </w:pPr>
    </w:p>
    <w:p w14:paraId="64BF6794" w14:textId="43CE1B06" w:rsidR="008B207E" w:rsidRDefault="008B207E" w:rsidP="003C3A57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vertAlign w:val="superscript"/>
        </w:rPr>
      </w:pPr>
      <w:r w:rsidRPr="00F1296C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Pr="00F1296C">
        <w:rPr>
          <w:rFonts w:ascii="Times New Roman" w:hAnsi="Times New Roman" w:cs="Times New Roman"/>
          <w:sz w:val="24"/>
          <w:szCs w:val="24"/>
        </w:rPr>
        <w:t>= 2</w:t>
      </w:r>
      <w:r w:rsidRPr="00F1296C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336DE3"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14:paraId="54EF8CB2" w14:textId="77777777" w:rsidR="003C3A57" w:rsidRPr="00F1296C" w:rsidRDefault="003C3A57" w:rsidP="008B207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DF5741B" w14:textId="77777777" w:rsidR="008B207E" w:rsidRPr="00F1296C" w:rsidRDefault="008B207E" w:rsidP="008B207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>use differentiation from first principles to show that</w:t>
      </w:r>
    </w:p>
    <w:p w14:paraId="55B6B630" w14:textId="77777777" w:rsidR="003C3A57" w:rsidRDefault="003C3A57" w:rsidP="008B207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05E8686" w14:textId="19D69C17" w:rsidR="008B207E" w:rsidRPr="00F1296C" w:rsidRDefault="003C3A57" w:rsidP="003C3A57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 w:rsidRPr="003C3A57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36FFAF55">
          <v:shape id="_x0000_i1026" type="#_x0000_t75" style="width:16.8pt;height:31.2pt" o:ole="">
            <v:imagedata r:id="rId11" o:title=""/>
          </v:shape>
          <o:OLEObject Type="Embed" ProgID="Equation.DSMT4" ShapeID="_x0000_i1026" DrawAspect="Content" ObjectID="_1717175598" r:id="rId12"/>
        </w:object>
      </w:r>
      <w:r w:rsidR="008B207E" w:rsidRPr="00F1296C">
        <w:rPr>
          <w:rFonts w:ascii="Times New Roman" w:hAnsi="Times New Roman" w:cs="Times New Roman"/>
          <w:sz w:val="24"/>
          <w:szCs w:val="24"/>
        </w:rPr>
        <w:t>= 4</w:t>
      </w:r>
      <w:r w:rsidR="008B207E" w:rsidRPr="00F1296C">
        <w:rPr>
          <w:rFonts w:ascii="Times New Roman" w:hAnsi="Times New Roman" w:cs="Times New Roman"/>
          <w:i/>
          <w:iCs/>
          <w:sz w:val="24"/>
          <w:szCs w:val="24"/>
        </w:rPr>
        <w:t>x</w:t>
      </w:r>
    </w:p>
    <w:p w14:paraId="6A09A0E3" w14:textId="118B3CFB" w:rsidR="00C759FA" w:rsidRPr="00F1296C" w:rsidRDefault="00C759FA" w:rsidP="00DA4A1D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1296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8B207E" w:rsidRPr="00F1296C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F1296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497F5DC8" w14:textId="0195C740" w:rsidR="00E41CC0" w:rsidRPr="00F1296C" w:rsidRDefault="00C759FA" w:rsidP="00E41C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1296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8B207E" w:rsidRPr="00F1296C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4 is 3 </w:t>
      </w:r>
      <w:r w:rsidR="00E41CC0" w:rsidRPr="00F1296C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F1296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26DC908F" w14:textId="77777777" w:rsidR="00C759FA" w:rsidRPr="00F1296C" w:rsidRDefault="00E41CC0" w:rsidP="00E41C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1296C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73F56CE5" w14:textId="77777777" w:rsidR="003C3A57" w:rsidRDefault="003C3A57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485376DB" w14:textId="592ED02E" w:rsidR="008B207E" w:rsidRPr="00F1296C" w:rsidRDefault="008B207E" w:rsidP="001F71EC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 w:cs="Times New Roman"/>
          <w:i/>
          <w:iCs/>
          <w:sz w:val="24"/>
          <w:szCs w:val="24"/>
        </w:rPr>
      </w:pPr>
      <w:r w:rsidRPr="00F1296C">
        <w:rPr>
          <w:rFonts w:ascii="Times New Roman" w:hAnsi="Times New Roman" w:cs="Times New Roman"/>
          <w:b/>
          <w:bCs/>
          <w:sz w:val="24"/>
          <w:szCs w:val="24"/>
        </w:rPr>
        <w:lastRenderedPageBreak/>
        <w:t>5</w:t>
      </w:r>
      <w:r w:rsidR="001F71EC" w:rsidRPr="00F1296C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1F71EC" w:rsidRPr="00F1296C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F1296C">
        <w:rPr>
          <w:rFonts w:ascii="Times New Roman" w:hAnsi="Times New Roman" w:cs="Times New Roman"/>
          <w:sz w:val="24"/>
          <w:szCs w:val="24"/>
        </w:rPr>
        <w:t xml:space="preserve">The table below shows corresponding values of </w:t>
      </w:r>
      <w:r w:rsidRPr="00F1296C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F1296C">
        <w:rPr>
          <w:rFonts w:ascii="Times New Roman" w:hAnsi="Times New Roman" w:cs="Times New Roman"/>
          <w:sz w:val="24"/>
          <w:szCs w:val="24"/>
        </w:rPr>
        <w:t xml:space="preserve">and </w:t>
      </w:r>
      <w:r w:rsidRPr="00F1296C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Pr="00F1296C">
        <w:rPr>
          <w:rFonts w:ascii="Times New Roman" w:hAnsi="Times New Roman" w:cs="Times New Roman"/>
          <w:sz w:val="24"/>
          <w:szCs w:val="24"/>
        </w:rPr>
        <w:t xml:space="preserve">for </w:t>
      </w:r>
      <w:r w:rsidRPr="00F1296C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Pr="00F1296C">
        <w:rPr>
          <w:rFonts w:ascii="Times New Roman" w:hAnsi="Times New Roman" w:cs="Times New Roman"/>
          <w:sz w:val="24"/>
          <w:szCs w:val="24"/>
        </w:rPr>
        <w:t>= log</w:t>
      </w:r>
      <w:r w:rsidRPr="007B5AC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1296C">
        <w:rPr>
          <w:rFonts w:ascii="Times New Roman" w:hAnsi="Times New Roman" w:cs="Times New Roman"/>
          <w:sz w:val="24"/>
          <w:szCs w:val="24"/>
        </w:rPr>
        <w:t xml:space="preserve"> 2</w:t>
      </w:r>
      <w:r w:rsidRPr="00F1296C">
        <w:rPr>
          <w:rFonts w:ascii="Times New Roman" w:hAnsi="Times New Roman" w:cs="Times New Roman"/>
          <w:i/>
          <w:iCs/>
          <w:sz w:val="24"/>
          <w:szCs w:val="24"/>
        </w:rPr>
        <w:t>x</w:t>
      </w:r>
    </w:p>
    <w:p w14:paraId="4503850D" w14:textId="77777777" w:rsidR="008B207E" w:rsidRPr="00F1296C" w:rsidRDefault="008B207E" w:rsidP="008B207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 xml:space="preserve">The values of </w:t>
      </w:r>
      <w:r w:rsidRPr="00F1296C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Pr="00F1296C">
        <w:rPr>
          <w:rFonts w:ascii="Times New Roman" w:hAnsi="Times New Roman" w:cs="Times New Roman"/>
          <w:sz w:val="24"/>
          <w:szCs w:val="24"/>
        </w:rPr>
        <w:t>are given to 2 decimal places as appropriate.</w:t>
      </w:r>
    </w:p>
    <w:p w14:paraId="4E05D860" w14:textId="77777777" w:rsidR="003C3A57" w:rsidRDefault="003C3A57" w:rsidP="008B207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94"/>
        <w:gridCol w:w="1094"/>
        <w:gridCol w:w="1094"/>
        <w:gridCol w:w="1094"/>
        <w:gridCol w:w="1094"/>
        <w:gridCol w:w="1094"/>
      </w:tblGrid>
      <w:tr w:rsidR="008D6252" w:rsidRPr="008D6252" w14:paraId="3814AF75" w14:textId="77777777" w:rsidTr="00975DD6">
        <w:trPr>
          <w:trHeight w:val="441"/>
          <w:jc w:val="center"/>
        </w:trPr>
        <w:tc>
          <w:tcPr>
            <w:tcW w:w="1094" w:type="dxa"/>
            <w:vAlign w:val="center"/>
          </w:tcPr>
          <w:p w14:paraId="2B30B6E0" w14:textId="77777777" w:rsidR="008D6252" w:rsidRPr="008D6252" w:rsidRDefault="008D6252" w:rsidP="008D625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8D6252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x</w:t>
            </w:r>
          </w:p>
        </w:tc>
        <w:tc>
          <w:tcPr>
            <w:tcW w:w="1094" w:type="dxa"/>
            <w:vAlign w:val="center"/>
          </w:tcPr>
          <w:p w14:paraId="06E48998" w14:textId="77777777" w:rsidR="008D6252" w:rsidRPr="008D6252" w:rsidRDefault="008D6252" w:rsidP="008D625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D6252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094" w:type="dxa"/>
            <w:vAlign w:val="center"/>
          </w:tcPr>
          <w:p w14:paraId="087F3402" w14:textId="77777777" w:rsidR="008D6252" w:rsidRPr="008D6252" w:rsidRDefault="008D6252" w:rsidP="008D625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D6252">
              <w:rPr>
                <w:rFonts w:ascii="Times New Roman" w:hAnsi="Times New Roman" w:cs="Times New Roman"/>
                <w:sz w:val="24"/>
                <w:szCs w:val="24"/>
              </w:rPr>
              <w:t>4.5</w:t>
            </w:r>
          </w:p>
        </w:tc>
        <w:tc>
          <w:tcPr>
            <w:tcW w:w="1094" w:type="dxa"/>
            <w:vAlign w:val="center"/>
          </w:tcPr>
          <w:p w14:paraId="12FAF584" w14:textId="77777777" w:rsidR="008D6252" w:rsidRPr="008D6252" w:rsidRDefault="008D6252" w:rsidP="008D625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D6252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094" w:type="dxa"/>
            <w:vAlign w:val="center"/>
          </w:tcPr>
          <w:p w14:paraId="40A972B0" w14:textId="77777777" w:rsidR="008D6252" w:rsidRPr="008D6252" w:rsidRDefault="008D6252" w:rsidP="008D625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D6252">
              <w:rPr>
                <w:rFonts w:ascii="Times New Roman" w:hAnsi="Times New Roman" w:cs="Times New Roman"/>
                <w:sz w:val="24"/>
                <w:szCs w:val="24"/>
              </w:rPr>
              <w:t>7.5</w:t>
            </w:r>
          </w:p>
        </w:tc>
        <w:tc>
          <w:tcPr>
            <w:tcW w:w="1094" w:type="dxa"/>
            <w:vAlign w:val="center"/>
          </w:tcPr>
          <w:p w14:paraId="3FA1AA72" w14:textId="77777777" w:rsidR="008D6252" w:rsidRPr="008D6252" w:rsidRDefault="008D6252" w:rsidP="008D625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D6252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  <w:tr w:rsidR="008D6252" w:rsidRPr="008D6252" w14:paraId="44A6DA58" w14:textId="77777777" w:rsidTr="00975DD6">
        <w:trPr>
          <w:trHeight w:val="424"/>
          <w:jc w:val="center"/>
        </w:trPr>
        <w:tc>
          <w:tcPr>
            <w:tcW w:w="1094" w:type="dxa"/>
            <w:vAlign w:val="center"/>
          </w:tcPr>
          <w:p w14:paraId="0C9BDF64" w14:textId="77777777" w:rsidR="008D6252" w:rsidRPr="008D6252" w:rsidRDefault="008D6252" w:rsidP="008D625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8D6252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y</w:t>
            </w:r>
          </w:p>
        </w:tc>
        <w:tc>
          <w:tcPr>
            <w:tcW w:w="1094" w:type="dxa"/>
            <w:vAlign w:val="center"/>
          </w:tcPr>
          <w:p w14:paraId="52D5C888" w14:textId="77777777" w:rsidR="008D6252" w:rsidRPr="008D6252" w:rsidRDefault="008D6252" w:rsidP="008D625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D6252">
              <w:rPr>
                <w:rFonts w:ascii="Times New Roman" w:hAnsi="Times New Roman" w:cs="Times New Roman"/>
                <w:sz w:val="24"/>
                <w:szCs w:val="24"/>
              </w:rPr>
              <w:t>1.63</w:t>
            </w:r>
          </w:p>
        </w:tc>
        <w:tc>
          <w:tcPr>
            <w:tcW w:w="1094" w:type="dxa"/>
            <w:vAlign w:val="center"/>
          </w:tcPr>
          <w:p w14:paraId="6E7AF500" w14:textId="77777777" w:rsidR="008D6252" w:rsidRPr="008D6252" w:rsidRDefault="008D6252" w:rsidP="008D625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D6252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094" w:type="dxa"/>
            <w:vAlign w:val="center"/>
          </w:tcPr>
          <w:p w14:paraId="7E15FAE8" w14:textId="77777777" w:rsidR="008D6252" w:rsidRPr="008D6252" w:rsidRDefault="008D6252" w:rsidP="008D625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D6252">
              <w:rPr>
                <w:rFonts w:ascii="Times New Roman" w:hAnsi="Times New Roman" w:cs="Times New Roman"/>
                <w:sz w:val="24"/>
                <w:szCs w:val="24"/>
              </w:rPr>
              <w:t>2.26</w:t>
            </w:r>
          </w:p>
        </w:tc>
        <w:tc>
          <w:tcPr>
            <w:tcW w:w="1094" w:type="dxa"/>
            <w:vAlign w:val="center"/>
          </w:tcPr>
          <w:p w14:paraId="2C478481" w14:textId="77777777" w:rsidR="008D6252" w:rsidRPr="008D6252" w:rsidRDefault="008D6252" w:rsidP="008D625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D6252">
              <w:rPr>
                <w:rFonts w:ascii="Times New Roman" w:hAnsi="Times New Roman" w:cs="Times New Roman"/>
                <w:sz w:val="24"/>
                <w:szCs w:val="24"/>
              </w:rPr>
              <w:t>2.46</w:t>
            </w:r>
          </w:p>
        </w:tc>
        <w:tc>
          <w:tcPr>
            <w:tcW w:w="1094" w:type="dxa"/>
            <w:vAlign w:val="center"/>
          </w:tcPr>
          <w:p w14:paraId="4EB303D5" w14:textId="77777777" w:rsidR="008D6252" w:rsidRPr="008D6252" w:rsidRDefault="008D6252" w:rsidP="008D625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D6252">
              <w:rPr>
                <w:rFonts w:ascii="Times New Roman" w:hAnsi="Times New Roman" w:cs="Times New Roman"/>
                <w:sz w:val="24"/>
                <w:szCs w:val="24"/>
              </w:rPr>
              <w:t>2.63</w:t>
            </w:r>
          </w:p>
        </w:tc>
      </w:tr>
    </w:tbl>
    <w:p w14:paraId="390F4D25" w14:textId="77777777" w:rsidR="003C3A57" w:rsidRDefault="003C3A57" w:rsidP="005E70B2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A5E6ED5" w14:textId="514AAE58" w:rsidR="008B207E" w:rsidRPr="00F1296C" w:rsidRDefault="00C759FA" w:rsidP="005E70B2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>(</w:t>
      </w:r>
      <w:r w:rsidR="005E70B2" w:rsidRPr="00F1296C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F1296C">
        <w:rPr>
          <w:rFonts w:ascii="Times New Roman" w:hAnsi="Times New Roman" w:cs="Times New Roman"/>
          <w:sz w:val="24"/>
          <w:szCs w:val="24"/>
        </w:rPr>
        <w:t>)</w:t>
      </w:r>
      <w:r w:rsidR="005E70B2" w:rsidRPr="00F1296C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8B207E" w:rsidRPr="00F1296C">
        <w:rPr>
          <w:rFonts w:ascii="Times New Roman" w:hAnsi="Times New Roman" w:cs="Times New Roman"/>
          <w:sz w:val="24"/>
          <w:szCs w:val="24"/>
        </w:rPr>
        <w:t xml:space="preserve">Using the trapezium rule with all the values of </w:t>
      </w:r>
      <w:r w:rsidR="008B207E" w:rsidRPr="00F1296C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="008B207E" w:rsidRPr="00F1296C">
        <w:rPr>
          <w:rFonts w:ascii="Times New Roman" w:hAnsi="Times New Roman" w:cs="Times New Roman"/>
          <w:sz w:val="24"/>
          <w:szCs w:val="24"/>
        </w:rPr>
        <w:t>in the table, find an estimate for</w:t>
      </w:r>
    </w:p>
    <w:p w14:paraId="385019F1" w14:textId="77777777" w:rsidR="003C3A57" w:rsidRDefault="003C3A57" w:rsidP="003C3A57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3DA96F60" w14:textId="5865F8A0" w:rsidR="003C3A57" w:rsidRDefault="00831D75" w:rsidP="003C3A57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975DD6">
        <w:rPr>
          <w:rFonts w:ascii="Times New Roman" w:hAnsi="Times New Roman" w:cs="Times New Roman"/>
          <w:b/>
          <w:bCs/>
          <w:position w:val="-30"/>
          <w:sz w:val="24"/>
          <w:szCs w:val="24"/>
        </w:rPr>
        <w:object w:dxaOrig="1340" w:dyaOrig="740" w14:anchorId="42614322">
          <v:shape id="_x0000_i1027" type="#_x0000_t75" style="width:67.2pt;height:37.2pt" o:ole="">
            <v:imagedata r:id="rId13" o:title=""/>
          </v:shape>
          <o:OLEObject Type="Embed" ProgID="Equation.DSMT4" ShapeID="_x0000_i1027" DrawAspect="Content" ObjectID="_1717175599" r:id="rId14"/>
        </w:object>
      </w:r>
    </w:p>
    <w:p w14:paraId="0482A7E9" w14:textId="73FFF6BC" w:rsidR="008B207E" w:rsidRPr="00F1296C" w:rsidRDefault="00C759FA" w:rsidP="00B956A6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1296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8B207E" w:rsidRPr="00F1296C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F1296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5A8C3BC7" w14:textId="77777777" w:rsidR="00831D75" w:rsidRDefault="008B207E" w:rsidP="005E70B2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 xml:space="preserve">Using your answer to part </w:t>
      </w:r>
      <w:r w:rsidR="00C759FA" w:rsidRPr="00F1296C">
        <w:rPr>
          <w:rFonts w:ascii="Times New Roman" w:hAnsi="Times New Roman" w:cs="Times New Roman"/>
          <w:sz w:val="24"/>
          <w:szCs w:val="24"/>
        </w:rPr>
        <w:t>(</w:t>
      </w:r>
      <w:r w:rsidR="005E70B2" w:rsidRPr="00F1296C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C759FA" w:rsidRPr="00F1296C">
        <w:rPr>
          <w:rFonts w:ascii="Times New Roman" w:hAnsi="Times New Roman" w:cs="Times New Roman"/>
          <w:sz w:val="24"/>
          <w:szCs w:val="24"/>
        </w:rPr>
        <w:t>)</w:t>
      </w:r>
      <w:r w:rsidR="005E70B2" w:rsidRPr="00F1296C">
        <w:rPr>
          <w:rFonts w:ascii="Times New Roman" w:hAnsi="Times New Roman" w:cs="Times New Roman"/>
          <w:i/>
          <w:iCs/>
          <w:sz w:val="24"/>
          <w:szCs w:val="24"/>
        </w:rPr>
        <w:tab/>
      </w:r>
      <w:r w:rsidRPr="00F1296C">
        <w:rPr>
          <w:rFonts w:ascii="Times New Roman" w:hAnsi="Times New Roman" w:cs="Times New Roman"/>
          <w:sz w:val="24"/>
          <w:szCs w:val="24"/>
        </w:rPr>
        <w:t>and making your method clear, estimate</w:t>
      </w:r>
    </w:p>
    <w:p w14:paraId="4BEBD2F7" w14:textId="77777777" w:rsidR="00831D75" w:rsidRDefault="00831D75" w:rsidP="005E70B2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652F4B1" w14:textId="43C12873" w:rsidR="008B207E" w:rsidRDefault="00C759FA" w:rsidP="00831D75">
      <w:pPr>
        <w:tabs>
          <w:tab w:val="left" w:pos="425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>(</w:t>
      </w:r>
      <w:r w:rsidR="005E70B2" w:rsidRPr="00F1296C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F1296C">
        <w:rPr>
          <w:rFonts w:ascii="Times New Roman" w:hAnsi="Times New Roman" w:cs="Times New Roman"/>
          <w:sz w:val="24"/>
          <w:szCs w:val="24"/>
        </w:rPr>
        <w:t>)</w:t>
      </w:r>
      <w:r w:rsidR="00831D75">
        <w:rPr>
          <w:rFonts w:ascii="Times New Roman" w:hAnsi="Times New Roman" w:cs="Times New Roman"/>
          <w:sz w:val="24"/>
          <w:szCs w:val="24"/>
        </w:rPr>
        <w:tab/>
      </w:r>
      <w:r w:rsidRPr="00F1296C">
        <w:rPr>
          <w:rFonts w:ascii="Times New Roman" w:hAnsi="Times New Roman" w:cs="Times New Roman"/>
          <w:sz w:val="24"/>
          <w:szCs w:val="24"/>
        </w:rPr>
        <w:t>(</w:t>
      </w:r>
      <w:r w:rsidR="008B207E" w:rsidRPr="00F1296C">
        <w:rPr>
          <w:rFonts w:ascii="Times New Roman" w:hAnsi="Times New Roman" w:cs="Times New Roman"/>
          <w:sz w:val="24"/>
          <w:szCs w:val="24"/>
        </w:rPr>
        <w:t>i</w:t>
      </w:r>
      <w:r w:rsidRPr="00F1296C">
        <w:rPr>
          <w:rFonts w:ascii="Times New Roman" w:hAnsi="Times New Roman" w:cs="Times New Roman"/>
          <w:sz w:val="24"/>
          <w:szCs w:val="24"/>
        </w:rPr>
        <w:t>)</w:t>
      </w:r>
      <w:r w:rsidR="00831D75">
        <w:rPr>
          <w:rFonts w:ascii="Times New Roman" w:hAnsi="Times New Roman" w:cs="Times New Roman"/>
          <w:sz w:val="24"/>
          <w:szCs w:val="24"/>
        </w:rPr>
        <w:tab/>
      </w:r>
      <w:r w:rsidR="00831D75" w:rsidRPr="00975DD6">
        <w:rPr>
          <w:rFonts w:ascii="Times New Roman" w:hAnsi="Times New Roman" w:cs="Times New Roman"/>
          <w:b/>
          <w:bCs/>
          <w:position w:val="-30"/>
          <w:sz w:val="24"/>
          <w:szCs w:val="24"/>
        </w:rPr>
        <w:object w:dxaOrig="1680" w:dyaOrig="740" w14:anchorId="26860269">
          <v:shape id="_x0000_i1028" type="#_x0000_t75" style="width:84pt;height:37.2pt" o:ole="">
            <v:imagedata r:id="rId15" o:title=""/>
          </v:shape>
          <o:OLEObject Type="Embed" ProgID="Equation.DSMT4" ShapeID="_x0000_i1028" DrawAspect="Content" ObjectID="_1717175600" r:id="rId16"/>
        </w:object>
      </w:r>
    </w:p>
    <w:p w14:paraId="45CA2E86" w14:textId="7867A2B8" w:rsidR="00831D75" w:rsidRDefault="00831D75" w:rsidP="005E70B2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ADA5718" w14:textId="37CD6988" w:rsidR="00831D75" w:rsidRPr="00F1296C" w:rsidRDefault="00831D75" w:rsidP="00831D75">
      <w:pPr>
        <w:tabs>
          <w:tab w:val="left" w:pos="425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(ii)</w:t>
      </w:r>
      <w:r>
        <w:rPr>
          <w:rFonts w:ascii="Times New Roman" w:hAnsi="Times New Roman" w:cs="Times New Roman"/>
          <w:sz w:val="24"/>
          <w:szCs w:val="24"/>
        </w:rPr>
        <w:tab/>
      </w:r>
      <w:r w:rsidRPr="00975DD6">
        <w:rPr>
          <w:rFonts w:ascii="Times New Roman" w:hAnsi="Times New Roman" w:cs="Times New Roman"/>
          <w:b/>
          <w:bCs/>
          <w:position w:val="-30"/>
          <w:sz w:val="24"/>
          <w:szCs w:val="24"/>
        </w:rPr>
        <w:object w:dxaOrig="1420" w:dyaOrig="740" w14:anchorId="55D8514B">
          <v:shape id="_x0000_i1029" type="#_x0000_t75" style="width:70.8pt;height:37.2pt" o:ole="">
            <v:imagedata r:id="rId17" o:title=""/>
          </v:shape>
          <o:OLEObject Type="Embed" ProgID="Equation.DSMT4" ShapeID="_x0000_i1029" DrawAspect="Content" ObjectID="_1717175601" r:id="rId18"/>
        </w:object>
      </w:r>
    </w:p>
    <w:p w14:paraId="51F747FC" w14:textId="77777777" w:rsidR="00C759FA" w:rsidRPr="00F1296C" w:rsidRDefault="00C759FA" w:rsidP="00B956A6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1296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8B207E" w:rsidRPr="00F1296C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F1296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1DD50CFC" w14:textId="0E6E1EFA" w:rsidR="00E41CC0" w:rsidRPr="00F1296C" w:rsidRDefault="00C759FA" w:rsidP="00E41C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1296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8B207E" w:rsidRPr="00F1296C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5 is 6 </w:t>
      </w:r>
      <w:r w:rsidR="00E41CC0" w:rsidRPr="00F1296C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F1296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2360273B" w14:textId="77777777" w:rsidR="00C759FA" w:rsidRPr="00F1296C" w:rsidRDefault="00E41CC0" w:rsidP="00E41C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1296C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40C5487A" w14:textId="77777777" w:rsidR="00FE7D16" w:rsidRDefault="00FE7D16" w:rsidP="00DA4A1D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 w:cs="Times New Roman"/>
          <w:b/>
          <w:bCs/>
          <w:sz w:val="24"/>
          <w:szCs w:val="24"/>
        </w:rPr>
      </w:pPr>
    </w:p>
    <w:p w14:paraId="147CD7ED" w14:textId="77777777" w:rsidR="00FE7D16" w:rsidRDefault="00FE7D16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6E9D81ED" w14:textId="3CDA0EF6" w:rsidR="008B207E" w:rsidRPr="00F1296C" w:rsidRDefault="008B207E" w:rsidP="00DA4A1D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 w:cs="Times New Roman"/>
          <w:b/>
          <w:bCs/>
          <w:sz w:val="24"/>
          <w:szCs w:val="24"/>
        </w:rPr>
      </w:pPr>
      <w:r w:rsidRPr="00F1296C">
        <w:rPr>
          <w:rFonts w:ascii="Times New Roman" w:hAnsi="Times New Roman" w:cs="Times New Roman"/>
          <w:b/>
          <w:bCs/>
          <w:sz w:val="24"/>
          <w:szCs w:val="24"/>
        </w:rPr>
        <w:lastRenderedPageBreak/>
        <w:t>6.</w:t>
      </w:r>
    </w:p>
    <w:p w14:paraId="60985ABE" w14:textId="77777777" w:rsidR="00FE7D16" w:rsidRDefault="00FE7D16" w:rsidP="00FE7D16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C853281" wp14:editId="0AC2FD54">
            <wp:extent cx="2794144" cy="2762392"/>
            <wp:effectExtent l="0" t="0" r="6350" b="0"/>
            <wp:docPr id="2" name="Picture 2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Diagram&#10;&#10;Description automatically generated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94144" cy="27623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C7C4E9" w14:textId="77777777" w:rsidR="00FE7D16" w:rsidRDefault="00FE7D16" w:rsidP="00FE7D1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621128E" w14:textId="79A57007" w:rsidR="008B207E" w:rsidRDefault="008B207E" w:rsidP="00913480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 xml:space="preserve">Figure 2 shows a sketch of part of the curve with equation </w:t>
      </w:r>
      <w:r w:rsidRPr="00F1296C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Pr="00F1296C">
        <w:rPr>
          <w:rFonts w:ascii="Times New Roman" w:hAnsi="Times New Roman" w:cs="Times New Roman"/>
          <w:sz w:val="24"/>
          <w:szCs w:val="24"/>
        </w:rPr>
        <w:t>= f</w:t>
      </w:r>
      <w:r w:rsidR="00C759FA" w:rsidRPr="00F1296C">
        <w:rPr>
          <w:rFonts w:ascii="Times New Roman" w:hAnsi="Times New Roman" w:cs="Times New Roman"/>
          <w:sz w:val="24"/>
          <w:szCs w:val="24"/>
        </w:rPr>
        <w:t>(</w:t>
      </w:r>
      <w:r w:rsidRPr="00F1296C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C759FA" w:rsidRPr="00F1296C">
        <w:rPr>
          <w:rFonts w:ascii="Times New Roman" w:hAnsi="Times New Roman" w:cs="Times New Roman"/>
          <w:sz w:val="24"/>
          <w:szCs w:val="24"/>
        </w:rPr>
        <w:t>)</w:t>
      </w:r>
      <w:r w:rsidRPr="00F1296C">
        <w:rPr>
          <w:rFonts w:ascii="Times New Roman" w:hAnsi="Times New Roman" w:cs="Times New Roman"/>
          <w:sz w:val="24"/>
          <w:szCs w:val="24"/>
        </w:rPr>
        <w:t xml:space="preserve"> where</w:t>
      </w:r>
    </w:p>
    <w:p w14:paraId="333E72A2" w14:textId="1F7EBA27" w:rsidR="00FE7D16" w:rsidRDefault="008B207E" w:rsidP="00FE7D16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>f</w:t>
      </w:r>
      <w:r w:rsidR="00C759FA" w:rsidRPr="00F1296C">
        <w:rPr>
          <w:rFonts w:ascii="Times New Roman" w:hAnsi="Times New Roman" w:cs="Times New Roman"/>
          <w:sz w:val="24"/>
          <w:szCs w:val="24"/>
        </w:rPr>
        <w:t>(</w:t>
      </w:r>
      <w:r w:rsidRPr="00F1296C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C759FA" w:rsidRPr="00F1296C">
        <w:rPr>
          <w:rFonts w:ascii="Times New Roman" w:hAnsi="Times New Roman" w:cs="Times New Roman"/>
          <w:sz w:val="24"/>
          <w:szCs w:val="24"/>
        </w:rPr>
        <w:t>)</w:t>
      </w:r>
      <w:r w:rsidRPr="00F1296C">
        <w:rPr>
          <w:rFonts w:ascii="Times New Roman" w:hAnsi="Times New Roman" w:cs="Times New Roman"/>
          <w:sz w:val="24"/>
          <w:szCs w:val="24"/>
        </w:rPr>
        <w:t xml:space="preserve"> = 8 sin</w:t>
      </w:r>
      <w:r w:rsidR="00FE7D16" w:rsidRPr="00FE7D16">
        <w:rPr>
          <w:rFonts w:ascii="Times New Roman" w:hAnsi="Times New Roman" w:cs="Times New Roman"/>
          <w:position w:val="-28"/>
          <w:sz w:val="24"/>
          <w:szCs w:val="24"/>
        </w:rPr>
        <w:object w:dxaOrig="2340" w:dyaOrig="680" w14:anchorId="3FE42124">
          <v:shape id="_x0000_i1030" type="#_x0000_t75" style="width:117pt;height:34.2pt" o:ole="">
            <v:imagedata r:id="rId20" o:title=""/>
          </v:shape>
          <o:OLEObject Type="Embed" ProgID="Equation.DSMT4" ShapeID="_x0000_i1030" DrawAspect="Content" ObjectID="_1717175602" r:id="rId21"/>
        </w:object>
      </w:r>
    </w:p>
    <w:p w14:paraId="59BAE4AD" w14:textId="7DC077BB" w:rsidR="008B207E" w:rsidRPr="00F1296C" w:rsidRDefault="008B207E" w:rsidP="00FE7D16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 xml:space="preserve">and </w:t>
      </w:r>
      <w:r w:rsidRPr="00F1296C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F1296C">
        <w:rPr>
          <w:rFonts w:ascii="Times New Roman" w:hAnsi="Times New Roman" w:cs="Times New Roman"/>
          <w:sz w:val="24"/>
          <w:szCs w:val="24"/>
        </w:rPr>
        <w:t>is measured in radians.</w:t>
      </w:r>
    </w:p>
    <w:p w14:paraId="71E3A300" w14:textId="77777777" w:rsidR="008B207E" w:rsidRPr="00F1296C" w:rsidRDefault="008B207E" w:rsidP="00FE7D16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 xml:space="preserve">The point </w:t>
      </w:r>
      <w:r w:rsidRPr="00F1296C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F1296C">
        <w:rPr>
          <w:rFonts w:ascii="Times New Roman" w:hAnsi="Times New Roman" w:cs="Times New Roman"/>
          <w:sz w:val="24"/>
          <w:szCs w:val="24"/>
        </w:rPr>
        <w:t>, shown in Figure 2, is a local maximum point on the curve.</w:t>
      </w:r>
    </w:p>
    <w:p w14:paraId="44F13541" w14:textId="77777777" w:rsidR="008B207E" w:rsidRPr="00F1296C" w:rsidRDefault="008B207E" w:rsidP="00FE7D16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>Using calculus and the sketch in Figure 2,</w:t>
      </w:r>
    </w:p>
    <w:p w14:paraId="7494DAFF" w14:textId="396B99EC" w:rsidR="008B207E" w:rsidRPr="00F1296C" w:rsidRDefault="00C759FA" w:rsidP="005E70B2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>(</w:t>
      </w:r>
      <w:r w:rsidR="005E70B2" w:rsidRPr="00F1296C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F1296C">
        <w:rPr>
          <w:rFonts w:ascii="Times New Roman" w:hAnsi="Times New Roman" w:cs="Times New Roman"/>
          <w:sz w:val="24"/>
          <w:szCs w:val="24"/>
        </w:rPr>
        <w:t>)</w:t>
      </w:r>
      <w:r w:rsidR="005E70B2" w:rsidRPr="00F1296C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8B207E" w:rsidRPr="00F1296C">
        <w:rPr>
          <w:rFonts w:ascii="Times New Roman" w:hAnsi="Times New Roman" w:cs="Times New Roman"/>
          <w:sz w:val="24"/>
          <w:szCs w:val="24"/>
        </w:rPr>
        <w:t xml:space="preserve">find the </w:t>
      </w:r>
      <w:r w:rsidR="008B207E" w:rsidRPr="00F1296C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="008B207E" w:rsidRPr="00F1296C">
        <w:rPr>
          <w:rFonts w:ascii="Times New Roman" w:hAnsi="Times New Roman" w:cs="Times New Roman"/>
          <w:sz w:val="24"/>
          <w:szCs w:val="24"/>
        </w:rPr>
        <w:t xml:space="preserve">coordinate of </w:t>
      </w:r>
      <w:r w:rsidR="008B207E" w:rsidRPr="00F1296C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="008B207E" w:rsidRPr="00F1296C">
        <w:rPr>
          <w:rFonts w:ascii="Times New Roman" w:hAnsi="Times New Roman" w:cs="Times New Roman"/>
          <w:sz w:val="24"/>
          <w:szCs w:val="24"/>
        </w:rPr>
        <w:t>, giving your answer to 3 significant figures.</w:t>
      </w:r>
    </w:p>
    <w:p w14:paraId="0DA2676B" w14:textId="508E9195" w:rsidR="008B207E" w:rsidRPr="00F1296C" w:rsidRDefault="00C759FA" w:rsidP="00B956A6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1296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8B207E" w:rsidRPr="00F1296C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Pr="00F1296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2A66343C" w14:textId="7B8105EB" w:rsidR="008B207E" w:rsidRPr="00F1296C" w:rsidRDefault="008B207E" w:rsidP="00B031E6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 xml:space="preserve">The curve crosses the </w:t>
      </w:r>
      <w:r w:rsidRPr="00F1296C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F1296C">
        <w:rPr>
          <w:rFonts w:ascii="Times New Roman" w:hAnsi="Times New Roman" w:cs="Times New Roman"/>
          <w:sz w:val="24"/>
          <w:szCs w:val="24"/>
        </w:rPr>
        <w:t xml:space="preserve">-axis at </w:t>
      </w:r>
      <w:r w:rsidRPr="00F1296C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F1296C">
        <w:rPr>
          <w:rFonts w:ascii="Times New Roman" w:hAnsi="Times New Roman" w:cs="Times New Roman"/>
          <w:sz w:val="24"/>
          <w:szCs w:val="24"/>
        </w:rPr>
        <w:t xml:space="preserve">= </w:t>
      </w:r>
      <w:r w:rsidRPr="00F1296C">
        <w:rPr>
          <w:rFonts w:ascii="Times New Roman" w:hAnsi="Times New Roman" w:cs="Times New Roman"/>
          <w:i/>
          <w:iCs/>
          <w:sz w:val="24"/>
          <w:szCs w:val="24"/>
        </w:rPr>
        <w:t>α</w:t>
      </w:r>
      <w:r w:rsidRPr="00F1296C">
        <w:rPr>
          <w:rFonts w:ascii="Times New Roman" w:hAnsi="Times New Roman" w:cs="Times New Roman"/>
          <w:sz w:val="24"/>
          <w:szCs w:val="24"/>
        </w:rPr>
        <w:t>, as shown in Figure 2.</w:t>
      </w:r>
    </w:p>
    <w:p w14:paraId="2DEEBCC3" w14:textId="35A0ABC6" w:rsidR="008B207E" w:rsidRPr="00F1296C" w:rsidRDefault="008B207E" w:rsidP="00B031E6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 xml:space="preserve">Given that, to 3 decimal places, </w:t>
      </w:r>
      <w:proofErr w:type="gramStart"/>
      <w:r w:rsidRPr="00F1296C">
        <w:rPr>
          <w:rFonts w:ascii="Times New Roman" w:hAnsi="Times New Roman" w:cs="Times New Roman"/>
          <w:sz w:val="24"/>
          <w:szCs w:val="24"/>
        </w:rPr>
        <w:t>f</w:t>
      </w:r>
      <w:r w:rsidR="00C759FA" w:rsidRPr="00F1296C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F1296C">
        <w:rPr>
          <w:rFonts w:ascii="Times New Roman" w:hAnsi="Times New Roman" w:cs="Times New Roman"/>
          <w:sz w:val="24"/>
          <w:szCs w:val="24"/>
        </w:rPr>
        <w:t>4</w:t>
      </w:r>
      <w:r w:rsidR="00C759FA" w:rsidRPr="00F1296C">
        <w:rPr>
          <w:rFonts w:ascii="Times New Roman" w:hAnsi="Times New Roman" w:cs="Times New Roman"/>
          <w:sz w:val="24"/>
          <w:szCs w:val="24"/>
        </w:rPr>
        <w:t>)</w:t>
      </w:r>
      <w:r w:rsidRPr="00F1296C">
        <w:rPr>
          <w:rFonts w:ascii="Times New Roman" w:hAnsi="Times New Roman" w:cs="Times New Roman"/>
          <w:sz w:val="24"/>
          <w:szCs w:val="24"/>
        </w:rPr>
        <w:t xml:space="preserve"> = 4.274 and f</w:t>
      </w:r>
      <w:r w:rsidR="00C759FA" w:rsidRPr="00F1296C">
        <w:rPr>
          <w:rFonts w:ascii="Times New Roman" w:hAnsi="Times New Roman" w:cs="Times New Roman"/>
          <w:sz w:val="24"/>
          <w:szCs w:val="24"/>
        </w:rPr>
        <w:t>(</w:t>
      </w:r>
      <w:r w:rsidRPr="00F1296C">
        <w:rPr>
          <w:rFonts w:ascii="Times New Roman" w:hAnsi="Times New Roman" w:cs="Times New Roman"/>
          <w:sz w:val="24"/>
          <w:szCs w:val="24"/>
        </w:rPr>
        <w:t>5</w:t>
      </w:r>
      <w:r w:rsidR="00C759FA" w:rsidRPr="00F1296C">
        <w:rPr>
          <w:rFonts w:ascii="Times New Roman" w:hAnsi="Times New Roman" w:cs="Times New Roman"/>
          <w:sz w:val="24"/>
          <w:szCs w:val="24"/>
        </w:rPr>
        <w:t>)</w:t>
      </w:r>
      <w:r w:rsidRPr="00F1296C">
        <w:rPr>
          <w:rFonts w:ascii="Times New Roman" w:hAnsi="Times New Roman" w:cs="Times New Roman"/>
          <w:sz w:val="24"/>
          <w:szCs w:val="24"/>
        </w:rPr>
        <w:t xml:space="preserve"> = −1.212</w:t>
      </w:r>
    </w:p>
    <w:p w14:paraId="3ACC4BF3" w14:textId="145BD24C" w:rsidR="008B207E" w:rsidRPr="00F1296C" w:rsidRDefault="00C759FA" w:rsidP="005E70B2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>(</w:t>
      </w:r>
      <w:r w:rsidR="005E70B2" w:rsidRPr="00F1296C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F1296C">
        <w:rPr>
          <w:rFonts w:ascii="Times New Roman" w:hAnsi="Times New Roman" w:cs="Times New Roman"/>
          <w:sz w:val="24"/>
          <w:szCs w:val="24"/>
        </w:rPr>
        <w:t>)</w:t>
      </w:r>
      <w:r w:rsidR="005E70B2" w:rsidRPr="00F1296C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8B207E" w:rsidRPr="00F1296C">
        <w:rPr>
          <w:rFonts w:ascii="Times New Roman" w:hAnsi="Times New Roman" w:cs="Times New Roman"/>
          <w:sz w:val="24"/>
          <w:szCs w:val="24"/>
        </w:rPr>
        <w:t xml:space="preserve">explain why </w:t>
      </w:r>
      <w:r w:rsidR="008B207E" w:rsidRPr="00F1296C">
        <w:rPr>
          <w:rFonts w:ascii="Times New Roman" w:hAnsi="Times New Roman" w:cs="Times New Roman"/>
          <w:i/>
          <w:iCs/>
          <w:sz w:val="24"/>
          <w:szCs w:val="24"/>
        </w:rPr>
        <w:t xml:space="preserve">α </w:t>
      </w:r>
      <w:r w:rsidR="008B207E" w:rsidRPr="00F1296C">
        <w:rPr>
          <w:rFonts w:ascii="Times New Roman" w:hAnsi="Times New Roman" w:cs="Times New Roman"/>
          <w:sz w:val="24"/>
          <w:szCs w:val="24"/>
        </w:rPr>
        <w:t>must lie in the interval [4, 5]</w:t>
      </w:r>
    </w:p>
    <w:p w14:paraId="4A8A6B37" w14:textId="7CD4BE35" w:rsidR="008B207E" w:rsidRPr="00F1296C" w:rsidRDefault="00C759FA" w:rsidP="00B956A6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1296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8B207E" w:rsidRPr="00F1296C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F1296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3B3FF0D3" w14:textId="64DA3DB6" w:rsidR="008B207E" w:rsidRPr="00F1296C" w:rsidRDefault="00C759FA" w:rsidP="00B031E6">
      <w:pPr>
        <w:tabs>
          <w:tab w:val="left" w:pos="425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>(</w:t>
      </w:r>
      <w:r w:rsidR="005E70B2" w:rsidRPr="00F1296C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F1296C">
        <w:rPr>
          <w:rFonts w:ascii="Times New Roman" w:hAnsi="Times New Roman" w:cs="Times New Roman"/>
          <w:sz w:val="24"/>
          <w:szCs w:val="24"/>
        </w:rPr>
        <w:t>)</w:t>
      </w:r>
      <w:r w:rsidR="005E70B2" w:rsidRPr="00F1296C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8B207E" w:rsidRPr="00F1296C">
        <w:rPr>
          <w:rFonts w:ascii="Times New Roman" w:hAnsi="Times New Roman" w:cs="Times New Roman"/>
          <w:sz w:val="24"/>
          <w:szCs w:val="24"/>
        </w:rPr>
        <w:t xml:space="preserve">Taking </w:t>
      </w:r>
      <w:r w:rsidR="008B207E" w:rsidRPr="00F1296C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8B207E" w:rsidRPr="008A46B5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8B207E" w:rsidRPr="00F1296C">
        <w:rPr>
          <w:rFonts w:ascii="Times New Roman" w:hAnsi="Times New Roman" w:cs="Times New Roman"/>
          <w:sz w:val="24"/>
          <w:szCs w:val="24"/>
        </w:rPr>
        <w:t xml:space="preserve"> = 5 as a first approximation to </w:t>
      </w:r>
      <w:r w:rsidR="008B207E" w:rsidRPr="00F1296C">
        <w:rPr>
          <w:rFonts w:ascii="Times New Roman" w:hAnsi="Times New Roman" w:cs="Times New Roman"/>
          <w:i/>
          <w:iCs/>
          <w:sz w:val="24"/>
          <w:szCs w:val="24"/>
        </w:rPr>
        <w:t>α</w:t>
      </w:r>
      <w:r w:rsidR="008B207E" w:rsidRPr="00F1296C">
        <w:rPr>
          <w:rFonts w:ascii="Times New Roman" w:hAnsi="Times New Roman" w:cs="Times New Roman"/>
          <w:sz w:val="24"/>
          <w:szCs w:val="24"/>
        </w:rPr>
        <w:t>, apply the Newton-Raphson method once</w:t>
      </w:r>
    </w:p>
    <w:p w14:paraId="1F06B24F" w14:textId="4250E7AE" w:rsidR="008B207E" w:rsidRPr="00F1296C" w:rsidRDefault="008B207E" w:rsidP="00B031E6">
      <w:pPr>
        <w:autoSpaceDE w:val="0"/>
        <w:autoSpaceDN w:val="0"/>
        <w:adjustRightInd w:val="0"/>
        <w:spacing w:after="0" w:line="360" w:lineRule="auto"/>
        <w:ind w:firstLine="426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>to f</w:t>
      </w:r>
      <w:r w:rsidR="00C759FA" w:rsidRPr="00F1296C">
        <w:rPr>
          <w:rFonts w:ascii="Times New Roman" w:hAnsi="Times New Roman" w:cs="Times New Roman"/>
          <w:sz w:val="24"/>
          <w:szCs w:val="24"/>
        </w:rPr>
        <w:t>(</w:t>
      </w:r>
      <w:r w:rsidRPr="00F1296C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C759FA" w:rsidRPr="00F1296C">
        <w:rPr>
          <w:rFonts w:ascii="Times New Roman" w:hAnsi="Times New Roman" w:cs="Times New Roman"/>
          <w:sz w:val="24"/>
          <w:szCs w:val="24"/>
        </w:rPr>
        <w:t>)</w:t>
      </w:r>
      <w:r w:rsidRPr="00F1296C">
        <w:rPr>
          <w:rFonts w:ascii="Times New Roman" w:hAnsi="Times New Roman" w:cs="Times New Roman"/>
          <w:sz w:val="24"/>
          <w:szCs w:val="24"/>
        </w:rPr>
        <w:t xml:space="preserve"> to obtain a second approximation to </w:t>
      </w:r>
      <w:r w:rsidRPr="00F1296C">
        <w:rPr>
          <w:rFonts w:ascii="Times New Roman" w:hAnsi="Times New Roman" w:cs="Times New Roman"/>
          <w:i/>
          <w:iCs/>
          <w:sz w:val="24"/>
          <w:szCs w:val="24"/>
        </w:rPr>
        <w:t>α</w:t>
      </w:r>
      <w:r w:rsidRPr="00F1296C">
        <w:rPr>
          <w:rFonts w:ascii="Times New Roman" w:hAnsi="Times New Roman" w:cs="Times New Roman"/>
          <w:sz w:val="24"/>
          <w:szCs w:val="24"/>
        </w:rPr>
        <w:t>.</w:t>
      </w:r>
    </w:p>
    <w:p w14:paraId="5EF34A81" w14:textId="77777777" w:rsidR="008B207E" w:rsidRPr="00F1296C" w:rsidRDefault="008B207E" w:rsidP="00B031E6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>Show your method and give your answer to 3 significant figures.</w:t>
      </w:r>
    </w:p>
    <w:p w14:paraId="04FB8CF4" w14:textId="77777777" w:rsidR="00C759FA" w:rsidRPr="00F1296C" w:rsidRDefault="00C759FA" w:rsidP="00B956A6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1296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8B207E" w:rsidRPr="00F1296C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F1296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73A3A145" w14:textId="3ACDD1EF" w:rsidR="00E41CC0" w:rsidRPr="00F1296C" w:rsidRDefault="00C759FA" w:rsidP="00E41C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1296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8B207E" w:rsidRPr="00F1296C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6 is 7 </w:t>
      </w:r>
      <w:r w:rsidR="00E41CC0" w:rsidRPr="00F1296C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F1296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13A86004" w14:textId="676ECD26" w:rsidR="008B207E" w:rsidRPr="00F1296C" w:rsidRDefault="00E41CC0" w:rsidP="00E41C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1296C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5ED7FCFC" w14:textId="406E21AD" w:rsidR="00C759FA" w:rsidRPr="00F1296C" w:rsidRDefault="00C759FA" w:rsidP="008B207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3FC599E" w14:textId="77777777" w:rsidR="005C7678" w:rsidRDefault="005C7678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7207BCED" w14:textId="2D89367E" w:rsidR="008B207E" w:rsidRPr="00F1296C" w:rsidRDefault="008B207E" w:rsidP="00DA4A1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b/>
          <w:bCs/>
          <w:sz w:val="24"/>
          <w:szCs w:val="24"/>
        </w:rPr>
        <w:lastRenderedPageBreak/>
        <w:t>7</w:t>
      </w:r>
      <w:r w:rsidR="001F71EC" w:rsidRPr="00F1296C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1F71EC" w:rsidRPr="00F1296C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C759FA" w:rsidRPr="00F1296C">
        <w:rPr>
          <w:rFonts w:ascii="Times New Roman" w:hAnsi="Times New Roman" w:cs="Times New Roman"/>
          <w:sz w:val="24"/>
          <w:szCs w:val="24"/>
        </w:rPr>
        <w:t>(</w:t>
      </w:r>
      <w:r w:rsidR="005E70B2" w:rsidRPr="00F1296C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C759FA" w:rsidRPr="00F1296C">
        <w:rPr>
          <w:rFonts w:ascii="Times New Roman" w:hAnsi="Times New Roman" w:cs="Times New Roman"/>
          <w:sz w:val="24"/>
          <w:szCs w:val="24"/>
        </w:rPr>
        <w:t>)</w:t>
      </w:r>
      <w:r w:rsidR="005E70B2" w:rsidRPr="00F1296C">
        <w:rPr>
          <w:rFonts w:ascii="Times New Roman" w:hAnsi="Times New Roman" w:cs="Times New Roman"/>
          <w:i/>
          <w:iCs/>
          <w:sz w:val="24"/>
          <w:szCs w:val="24"/>
        </w:rPr>
        <w:tab/>
      </w:r>
      <w:r w:rsidRPr="00F1296C">
        <w:rPr>
          <w:rFonts w:ascii="Times New Roman" w:hAnsi="Times New Roman" w:cs="Times New Roman"/>
          <w:sz w:val="24"/>
          <w:szCs w:val="24"/>
        </w:rPr>
        <w:t xml:space="preserve">Find the first four terms, in ascending powers of </w:t>
      </w:r>
      <w:r w:rsidRPr="00F1296C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F1296C">
        <w:rPr>
          <w:rFonts w:ascii="Times New Roman" w:hAnsi="Times New Roman" w:cs="Times New Roman"/>
          <w:sz w:val="24"/>
          <w:szCs w:val="24"/>
        </w:rPr>
        <w:t>, of the binomial expansion of</w:t>
      </w:r>
    </w:p>
    <w:p w14:paraId="3242D225" w14:textId="77777777" w:rsidR="005C7678" w:rsidRDefault="005C7678" w:rsidP="008B207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387B9E1" w14:textId="0DC569AC" w:rsidR="005C7678" w:rsidRDefault="005C7678" w:rsidP="00041FE2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C7678">
        <w:rPr>
          <w:rFonts w:ascii="Times New Roman" w:hAnsi="Times New Roman" w:cs="Times New Roman"/>
          <w:position w:val="-8"/>
          <w:sz w:val="24"/>
          <w:szCs w:val="24"/>
        </w:rPr>
        <w:object w:dxaOrig="820" w:dyaOrig="360" w14:anchorId="6F78561E">
          <v:shape id="_x0000_i1031" type="#_x0000_t75" style="width:40.8pt;height:18pt" o:ole="">
            <v:imagedata r:id="rId22" o:title=""/>
          </v:shape>
          <o:OLEObject Type="Embed" ProgID="Equation.DSMT4" ShapeID="_x0000_i1031" DrawAspect="Content" ObjectID="_1717175603" r:id="rId23"/>
        </w:object>
      </w:r>
    </w:p>
    <w:p w14:paraId="31E9C33D" w14:textId="4884A3AB" w:rsidR="008B207E" w:rsidRPr="00F1296C" w:rsidRDefault="008B207E" w:rsidP="00CC247C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>writing each term in simplest form.</w:t>
      </w:r>
    </w:p>
    <w:p w14:paraId="6FF3D539" w14:textId="4C8C9F02" w:rsidR="008B207E" w:rsidRPr="00F1296C" w:rsidRDefault="00C759FA" w:rsidP="00B956A6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1296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8B207E" w:rsidRPr="00F1296C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Pr="00F1296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1D403528" w14:textId="489B81C0" w:rsidR="008B207E" w:rsidRPr="00F1296C" w:rsidRDefault="008B207E" w:rsidP="008B207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 xml:space="preserve">A student uses this expansion with </w:t>
      </w:r>
      <w:r w:rsidRPr="00F1296C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F1296C">
        <w:rPr>
          <w:rFonts w:ascii="Times New Roman" w:hAnsi="Times New Roman" w:cs="Times New Roman"/>
          <w:sz w:val="24"/>
          <w:szCs w:val="24"/>
        </w:rPr>
        <w:t xml:space="preserve">= </w:t>
      </w:r>
      <w:r w:rsidR="00CC247C" w:rsidRPr="00CC247C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404CBC6C">
          <v:shape id="_x0000_i1032" type="#_x0000_t75" style="width:10.8pt;height:31.2pt" o:ole="">
            <v:imagedata r:id="rId24" o:title=""/>
          </v:shape>
          <o:OLEObject Type="Embed" ProgID="Equation.DSMT4" ShapeID="_x0000_i1032" DrawAspect="Content" ObjectID="_1717175604" r:id="rId25"/>
        </w:object>
      </w:r>
      <w:r w:rsidR="00CC247C">
        <w:rPr>
          <w:rFonts w:ascii="Times New Roman" w:hAnsi="Times New Roman" w:cs="Times New Roman"/>
          <w:sz w:val="24"/>
          <w:szCs w:val="24"/>
        </w:rPr>
        <w:t xml:space="preserve"> </w:t>
      </w:r>
      <w:r w:rsidRPr="00F1296C">
        <w:rPr>
          <w:rFonts w:ascii="Times New Roman" w:hAnsi="Times New Roman" w:cs="Times New Roman"/>
          <w:sz w:val="24"/>
          <w:szCs w:val="24"/>
        </w:rPr>
        <w:t xml:space="preserve">to find an approximation for </w:t>
      </w:r>
      <w:r w:rsidR="00F54369" w:rsidRPr="007B5ACE">
        <w:rPr>
          <w:rFonts w:ascii="Times New Roman" w:hAnsi="Times New Roman" w:cs="Times New Roman"/>
          <w:position w:val="-8"/>
          <w:sz w:val="24"/>
          <w:szCs w:val="24"/>
        </w:rPr>
        <w:object w:dxaOrig="360" w:dyaOrig="360" w14:anchorId="21CE8183">
          <v:shape id="_x0000_i1057" type="#_x0000_t75" style="width:18pt;height:18pt" o:ole="">
            <v:imagedata r:id="rId26" o:title=""/>
          </v:shape>
          <o:OLEObject Type="Embed" ProgID="Equation.DSMT4" ShapeID="_x0000_i1057" DrawAspect="Content" ObjectID="_1717175605" r:id="rId27"/>
        </w:object>
      </w:r>
    </w:p>
    <w:p w14:paraId="434403A4" w14:textId="4B6E609D" w:rsidR="008B207E" w:rsidRPr="00F1296C" w:rsidRDefault="008B207E" w:rsidP="0018738F">
      <w:pPr>
        <w:tabs>
          <w:tab w:val="left" w:pos="425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 xml:space="preserve">Using the answer to part </w:t>
      </w:r>
      <w:r w:rsidR="00C759FA" w:rsidRPr="00F1296C">
        <w:rPr>
          <w:rFonts w:ascii="Times New Roman" w:hAnsi="Times New Roman" w:cs="Times New Roman"/>
          <w:sz w:val="24"/>
          <w:szCs w:val="24"/>
        </w:rPr>
        <w:t>(</w:t>
      </w:r>
      <w:r w:rsidR="005E70B2" w:rsidRPr="00F1296C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C759FA" w:rsidRPr="00F1296C">
        <w:rPr>
          <w:rFonts w:ascii="Times New Roman" w:hAnsi="Times New Roman" w:cs="Times New Roman"/>
          <w:sz w:val="24"/>
          <w:szCs w:val="24"/>
        </w:rPr>
        <w:t>)</w:t>
      </w:r>
      <w:r w:rsidR="001D3FED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F1296C">
        <w:rPr>
          <w:rFonts w:ascii="Times New Roman" w:hAnsi="Times New Roman" w:cs="Times New Roman"/>
          <w:sz w:val="24"/>
          <w:szCs w:val="24"/>
        </w:rPr>
        <w:t>and without doing any calculations,</w:t>
      </w:r>
    </w:p>
    <w:p w14:paraId="234C88B1" w14:textId="7755C21A" w:rsidR="008B207E" w:rsidRPr="00F1296C" w:rsidRDefault="00C759FA" w:rsidP="005E70B2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>(</w:t>
      </w:r>
      <w:r w:rsidR="005E70B2" w:rsidRPr="00F1296C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F1296C">
        <w:rPr>
          <w:rFonts w:ascii="Times New Roman" w:hAnsi="Times New Roman" w:cs="Times New Roman"/>
          <w:sz w:val="24"/>
          <w:szCs w:val="24"/>
        </w:rPr>
        <w:t>)</w:t>
      </w:r>
      <w:r w:rsidR="005E70B2" w:rsidRPr="00F1296C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8B207E" w:rsidRPr="00F1296C">
        <w:rPr>
          <w:rFonts w:ascii="Times New Roman" w:hAnsi="Times New Roman" w:cs="Times New Roman"/>
          <w:sz w:val="24"/>
          <w:szCs w:val="24"/>
        </w:rPr>
        <w:t>state whether this approximation will be an overestimate or an underestimate of 3</w:t>
      </w:r>
    </w:p>
    <w:p w14:paraId="4A24A72C" w14:textId="77777777" w:rsidR="008B207E" w:rsidRPr="00F1296C" w:rsidRDefault="008B207E" w:rsidP="0018738F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>giving a brief reason for your answer.</w:t>
      </w:r>
    </w:p>
    <w:p w14:paraId="555804CD" w14:textId="1DBFFB71" w:rsidR="00C759FA" w:rsidRPr="00F1296C" w:rsidRDefault="00C759FA" w:rsidP="0018738F">
      <w:pPr>
        <w:autoSpaceDE w:val="0"/>
        <w:autoSpaceDN w:val="0"/>
        <w:adjustRightInd w:val="0"/>
        <w:spacing w:after="0" w:line="360" w:lineRule="auto"/>
        <w:ind w:left="426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1296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8B207E" w:rsidRPr="00F1296C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F1296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17E85AB7" w14:textId="72C6F2A8" w:rsidR="00E41CC0" w:rsidRPr="00F1296C" w:rsidRDefault="00C759FA" w:rsidP="00E41C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1296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8B207E" w:rsidRPr="00F1296C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7 is 5 </w:t>
      </w:r>
      <w:r w:rsidR="00E41CC0" w:rsidRPr="00F1296C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F1296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1EA73F53" w14:textId="47ECD9F9" w:rsidR="008B207E" w:rsidRPr="00F1296C" w:rsidRDefault="00E41CC0" w:rsidP="00E41C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1296C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7AB8A323" w14:textId="382CD784" w:rsidR="00C759FA" w:rsidRPr="00F1296C" w:rsidRDefault="00C759FA" w:rsidP="008B207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F689AC6" w14:textId="2B54C303" w:rsidR="008B207E" w:rsidRPr="00F1296C" w:rsidRDefault="008B207E" w:rsidP="00DA4A1D">
      <w:pPr>
        <w:tabs>
          <w:tab w:val="left" w:pos="1134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  <w:r w:rsidRPr="00F1296C">
        <w:rPr>
          <w:rFonts w:ascii="Times New Roman" w:hAnsi="Times New Roman" w:cs="Times New Roman"/>
          <w:b/>
          <w:bCs/>
          <w:sz w:val="24"/>
          <w:szCs w:val="24"/>
        </w:rPr>
        <w:t>8</w:t>
      </w:r>
      <w:r w:rsidR="001F71EC" w:rsidRPr="00F1296C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1F71EC" w:rsidRPr="00F1296C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DA4A1D" w:rsidRPr="00F1296C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F1296C">
        <w:rPr>
          <w:rFonts w:ascii="Times New Roman" w:hAnsi="Times New Roman" w:cs="Times New Roman"/>
          <w:b/>
          <w:bCs/>
          <w:sz w:val="24"/>
          <w:szCs w:val="24"/>
        </w:rPr>
        <w:t>In this question you must show all stages of your working.</w:t>
      </w:r>
    </w:p>
    <w:p w14:paraId="3B066663" w14:textId="77777777" w:rsidR="008B207E" w:rsidRPr="00F1296C" w:rsidRDefault="008B207E" w:rsidP="00DA4A1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F1296C">
        <w:rPr>
          <w:rFonts w:ascii="Times New Roman" w:hAnsi="Times New Roman" w:cs="Times New Roman"/>
          <w:b/>
          <w:bCs/>
          <w:sz w:val="24"/>
          <w:szCs w:val="24"/>
        </w:rPr>
        <w:t>Solutions relying on calculator technology are not acceptable.</w:t>
      </w:r>
    </w:p>
    <w:p w14:paraId="51BB7B30" w14:textId="77777777" w:rsidR="000D5B4B" w:rsidRDefault="001D3FED" w:rsidP="000D5B4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4581247" wp14:editId="38E6FF12">
            <wp:extent cx="2743341" cy="2794144"/>
            <wp:effectExtent l="0" t="0" r="0" b="6350"/>
            <wp:docPr id="3" name="Picture 3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Diagram&#10;&#10;Description automatically generated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341" cy="27941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br/>
      </w:r>
    </w:p>
    <w:p w14:paraId="3C2C0BCB" w14:textId="1FE93C50" w:rsidR="008B207E" w:rsidRPr="00F1296C" w:rsidRDefault="008B207E" w:rsidP="000D5B4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>Figure 3 shows a sketch of part of a curve with equation</w:t>
      </w:r>
    </w:p>
    <w:p w14:paraId="01A5D21D" w14:textId="77777777" w:rsidR="00821871" w:rsidRDefault="00821871" w:rsidP="008B207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</w:p>
    <w:p w14:paraId="23D1F4F7" w14:textId="3BEE3256" w:rsidR="008B207E" w:rsidRPr="00F1296C" w:rsidRDefault="00821871" w:rsidP="00821871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821871">
        <w:rPr>
          <w:rFonts w:ascii="Times New Roman" w:hAnsi="Times New Roman" w:cs="Times New Roman"/>
          <w:position w:val="-28"/>
          <w:sz w:val="24"/>
          <w:szCs w:val="24"/>
        </w:rPr>
        <w:object w:dxaOrig="3000" w:dyaOrig="700" w14:anchorId="2D1294E0">
          <v:shape id="_x0000_i1033" type="#_x0000_t75" style="width:150pt;height:34.8pt" o:ole="">
            <v:imagedata r:id="rId29" o:title=""/>
          </v:shape>
          <o:OLEObject Type="Embed" ProgID="Equation.DSMT4" ShapeID="_x0000_i1033" DrawAspect="Content" ObjectID="_1717175606" r:id="rId30"/>
        </w:object>
      </w:r>
    </w:p>
    <w:p w14:paraId="7215EB62" w14:textId="77777777" w:rsidR="00821871" w:rsidRDefault="00821871" w:rsidP="008B207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D1691BA" w14:textId="7F837B16" w:rsidR="008B207E" w:rsidRPr="00F1296C" w:rsidRDefault="008B207E" w:rsidP="008B207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 xml:space="preserve">The region </w:t>
      </w:r>
      <w:r w:rsidRPr="00F1296C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Pr="00F1296C">
        <w:rPr>
          <w:rFonts w:ascii="Times New Roman" w:hAnsi="Times New Roman" w:cs="Times New Roman"/>
          <w:sz w:val="24"/>
          <w:szCs w:val="24"/>
        </w:rPr>
        <w:t xml:space="preserve">, shown shaded in Figure 3, is bounded by the curve and the </w:t>
      </w:r>
      <w:r w:rsidRPr="00F1296C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F1296C">
        <w:rPr>
          <w:rFonts w:ascii="Times New Roman" w:hAnsi="Times New Roman" w:cs="Times New Roman"/>
          <w:sz w:val="24"/>
          <w:szCs w:val="24"/>
        </w:rPr>
        <w:t>-axis.</w:t>
      </w:r>
    </w:p>
    <w:p w14:paraId="1991A6E9" w14:textId="77777777" w:rsidR="002C434B" w:rsidRDefault="002C434B" w:rsidP="008B207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5E14943" w14:textId="012B4775" w:rsidR="008B207E" w:rsidRPr="00F1296C" w:rsidRDefault="008B207E" w:rsidP="008B207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 xml:space="preserve">Find the exact area of </w:t>
      </w:r>
      <w:r w:rsidRPr="00F1296C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Pr="00F1296C">
        <w:rPr>
          <w:rFonts w:ascii="Times New Roman" w:hAnsi="Times New Roman" w:cs="Times New Roman"/>
          <w:sz w:val="24"/>
          <w:szCs w:val="24"/>
        </w:rPr>
        <w:t>, writing your answer in the form</w:t>
      </w:r>
      <w:r w:rsidR="00026C1E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="00026C1E" w:rsidRPr="00026C1E">
        <w:rPr>
          <w:rFonts w:ascii="Times New Roman" w:hAnsi="Times New Roman" w:cs="Times New Roman"/>
          <w:i/>
          <w:iCs/>
          <w:position w:val="-6"/>
          <w:sz w:val="24"/>
          <w:szCs w:val="24"/>
        </w:rPr>
        <w:object w:dxaOrig="840" w:dyaOrig="340" w14:anchorId="261BB281">
          <v:shape id="_x0000_i1061" type="#_x0000_t75" style="width:42pt;height:16.8pt" o:ole="">
            <v:imagedata r:id="rId31" o:title=""/>
          </v:shape>
          <o:OLEObject Type="Embed" ProgID="Equation.DSMT4" ShapeID="_x0000_i1061" DrawAspect="Content" ObjectID="_1717175607" r:id="rId32"/>
        </w:object>
      </w:r>
      <w:r w:rsidRPr="00F1296C">
        <w:rPr>
          <w:rFonts w:ascii="Times New Roman" w:hAnsi="Times New Roman" w:cs="Times New Roman"/>
          <w:sz w:val="24"/>
          <w:szCs w:val="24"/>
        </w:rPr>
        <w:t xml:space="preserve">, where </w:t>
      </w:r>
      <w:r w:rsidRPr="00F1296C"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 w:rsidRPr="00F1296C">
        <w:rPr>
          <w:rFonts w:ascii="Times New Roman" w:hAnsi="Times New Roman" w:cs="Times New Roman"/>
          <w:sz w:val="24"/>
          <w:szCs w:val="24"/>
        </w:rPr>
        <w:t xml:space="preserve">and </w:t>
      </w:r>
      <w:r w:rsidRPr="00F1296C">
        <w:rPr>
          <w:rFonts w:ascii="Times New Roman" w:hAnsi="Times New Roman" w:cs="Times New Roman"/>
          <w:i/>
          <w:iCs/>
          <w:sz w:val="24"/>
          <w:szCs w:val="24"/>
        </w:rPr>
        <w:t xml:space="preserve">b </w:t>
      </w:r>
      <w:r w:rsidRPr="00F1296C">
        <w:rPr>
          <w:rFonts w:ascii="Times New Roman" w:hAnsi="Times New Roman" w:cs="Times New Roman"/>
          <w:sz w:val="24"/>
          <w:szCs w:val="24"/>
        </w:rPr>
        <w:t>are</w:t>
      </w:r>
    </w:p>
    <w:p w14:paraId="1EC46E20" w14:textId="77777777" w:rsidR="008B207E" w:rsidRPr="00F1296C" w:rsidRDefault="008B207E" w:rsidP="008B207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>constants to be found.</w:t>
      </w:r>
    </w:p>
    <w:p w14:paraId="6CACFD0D" w14:textId="77777777" w:rsidR="00C759FA" w:rsidRPr="00F1296C" w:rsidRDefault="00C759FA" w:rsidP="00B956A6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1296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8B207E" w:rsidRPr="00F1296C">
        <w:rPr>
          <w:rFonts w:ascii="Times New Roman" w:hAnsi="Times New Roman" w:cs="Times New Roman"/>
          <w:b/>
          <w:bCs/>
          <w:sz w:val="24"/>
          <w:szCs w:val="24"/>
        </w:rPr>
        <w:t>6</w:t>
      </w:r>
      <w:r w:rsidRPr="00F1296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2C00898A" w14:textId="0C20F3CF" w:rsidR="00E41CC0" w:rsidRPr="00F1296C" w:rsidRDefault="00C759FA" w:rsidP="00E41C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1296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8B207E" w:rsidRPr="00F1296C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8 is 6 </w:t>
      </w:r>
      <w:r w:rsidR="00E41CC0" w:rsidRPr="00F1296C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F1296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44BF1498" w14:textId="2BA94315" w:rsidR="008B207E" w:rsidRPr="00F1296C" w:rsidRDefault="00E41CC0" w:rsidP="00E41C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1296C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6E06F52B" w14:textId="77777777" w:rsidR="00DA4A1D" w:rsidRPr="00F1296C" w:rsidRDefault="00DA4A1D" w:rsidP="008B207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199CECE" w14:textId="1E70F22A" w:rsidR="008B207E" w:rsidRPr="00F1296C" w:rsidRDefault="008B207E" w:rsidP="00DA4A1D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 w:cs="Times New Roman"/>
          <w:b/>
          <w:bCs/>
          <w:sz w:val="24"/>
          <w:szCs w:val="24"/>
        </w:rPr>
      </w:pPr>
      <w:r w:rsidRPr="00F1296C">
        <w:rPr>
          <w:rFonts w:ascii="Times New Roman" w:hAnsi="Times New Roman" w:cs="Times New Roman"/>
          <w:b/>
          <w:bCs/>
          <w:sz w:val="24"/>
          <w:szCs w:val="24"/>
        </w:rPr>
        <w:lastRenderedPageBreak/>
        <w:t>9.</w:t>
      </w:r>
    </w:p>
    <w:p w14:paraId="0AEE86DD" w14:textId="72A50F81" w:rsidR="008A31D1" w:rsidRDefault="008A31D1" w:rsidP="00D259DA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i/>
          <w:iCs/>
          <w:noProof/>
          <w:sz w:val="24"/>
          <w:szCs w:val="24"/>
        </w:rPr>
        <w:drawing>
          <wp:inline distT="0" distB="0" distL="0" distR="0" wp14:anchorId="4150CAC3" wp14:editId="436AAA5F">
            <wp:extent cx="5731510" cy="2179320"/>
            <wp:effectExtent l="0" t="0" r="2540" b="0"/>
            <wp:docPr id="4" name="Picture 4" descr="Diagram, shap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 descr="Diagram, shape&#10;&#10;Description automatically generated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179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4674F5" w14:textId="6C9AD51C" w:rsidR="008B207E" w:rsidRPr="00F1296C" w:rsidRDefault="008B207E" w:rsidP="008A31D1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>Figure 4 shows a sketch of a Ferris wheel.</w:t>
      </w:r>
    </w:p>
    <w:p w14:paraId="6801CB9E" w14:textId="77777777" w:rsidR="008B207E" w:rsidRPr="00F1296C" w:rsidRDefault="008B207E" w:rsidP="008B207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 xml:space="preserve">The height above the ground, </w:t>
      </w:r>
      <w:r w:rsidRPr="00F1296C">
        <w:rPr>
          <w:rFonts w:ascii="Times New Roman" w:hAnsi="Times New Roman" w:cs="Times New Roman"/>
          <w:i/>
          <w:iCs/>
          <w:sz w:val="24"/>
          <w:szCs w:val="24"/>
        </w:rPr>
        <w:t xml:space="preserve">H </w:t>
      </w:r>
      <w:r w:rsidRPr="00F1296C">
        <w:rPr>
          <w:rFonts w:ascii="Times New Roman" w:hAnsi="Times New Roman" w:cs="Times New Roman"/>
          <w:sz w:val="24"/>
          <w:szCs w:val="24"/>
        </w:rPr>
        <w:t xml:space="preserve">m, of a passenger on the Ferris wheel, </w:t>
      </w:r>
      <w:r w:rsidRPr="00F1296C">
        <w:rPr>
          <w:rFonts w:ascii="Times New Roman" w:hAnsi="Times New Roman" w:cs="Times New Roman"/>
          <w:i/>
          <w:iCs/>
          <w:sz w:val="24"/>
          <w:szCs w:val="24"/>
        </w:rPr>
        <w:t xml:space="preserve">t </w:t>
      </w:r>
      <w:r w:rsidRPr="00F1296C">
        <w:rPr>
          <w:rFonts w:ascii="Times New Roman" w:hAnsi="Times New Roman" w:cs="Times New Roman"/>
          <w:sz w:val="24"/>
          <w:szCs w:val="24"/>
        </w:rPr>
        <w:t>seconds after</w:t>
      </w:r>
    </w:p>
    <w:p w14:paraId="27ED6CD4" w14:textId="77777777" w:rsidR="008B207E" w:rsidRPr="00F1296C" w:rsidRDefault="008B207E" w:rsidP="008A31D1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>the wheel starts turning, is modelled by the equation</w:t>
      </w:r>
    </w:p>
    <w:p w14:paraId="5A74C13A" w14:textId="78FC5F6A" w:rsidR="008B207E" w:rsidRPr="00F1296C" w:rsidRDefault="008B207E" w:rsidP="008A31D1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i/>
          <w:iCs/>
          <w:sz w:val="24"/>
          <w:szCs w:val="24"/>
        </w:rPr>
        <w:t xml:space="preserve">H </w:t>
      </w:r>
      <w:r w:rsidRPr="00F1296C">
        <w:rPr>
          <w:rFonts w:ascii="Times New Roman" w:hAnsi="Times New Roman" w:cs="Times New Roman"/>
          <w:sz w:val="24"/>
          <w:szCs w:val="24"/>
        </w:rPr>
        <w:t xml:space="preserve">= </w:t>
      </w:r>
      <w:r w:rsidR="00B743C8">
        <w:rPr>
          <w:rFonts w:ascii="Times New Roman" w:hAnsi="Times New Roman" w:cs="Times New Roman"/>
          <w:sz w:val="24"/>
          <w:szCs w:val="24"/>
        </w:rPr>
        <w:t>|</w:t>
      </w:r>
      <w:r w:rsidRPr="00F1296C"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proofErr w:type="gramStart"/>
      <w:r w:rsidRPr="00F1296C">
        <w:rPr>
          <w:rFonts w:ascii="Times New Roman" w:hAnsi="Times New Roman" w:cs="Times New Roman"/>
          <w:sz w:val="24"/>
          <w:szCs w:val="24"/>
        </w:rPr>
        <w:t>sin</w:t>
      </w:r>
      <w:r w:rsidR="00C759FA" w:rsidRPr="00F1296C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F1296C">
        <w:rPr>
          <w:rFonts w:ascii="Times New Roman" w:hAnsi="Times New Roman" w:cs="Times New Roman"/>
          <w:i/>
          <w:iCs/>
          <w:sz w:val="24"/>
          <w:szCs w:val="24"/>
        </w:rPr>
        <w:t xml:space="preserve">bt </w:t>
      </w:r>
      <w:r w:rsidRPr="00F1296C">
        <w:rPr>
          <w:rFonts w:ascii="Times New Roman" w:hAnsi="Times New Roman" w:cs="Times New Roman"/>
          <w:sz w:val="24"/>
          <w:szCs w:val="24"/>
        </w:rPr>
        <w:t>+ α</w:t>
      </w:r>
      <w:r w:rsidR="00C759FA" w:rsidRPr="00F1296C">
        <w:rPr>
          <w:rFonts w:ascii="Times New Roman" w:hAnsi="Times New Roman" w:cs="Times New Roman"/>
          <w:sz w:val="24"/>
          <w:szCs w:val="24"/>
        </w:rPr>
        <w:t>)</w:t>
      </w:r>
      <w:r w:rsidRPr="00F1296C">
        <w:rPr>
          <w:rFonts w:ascii="Times New Roman" w:hAnsi="Times New Roman" w:cs="Times New Roman"/>
          <w:sz w:val="24"/>
          <w:szCs w:val="24"/>
        </w:rPr>
        <w:t>°</w:t>
      </w:r>
      <w:r w:rsidR="00B743C8">
        <w:rPr>
          <w:rFonts w:ascii="Times New Roman" w:hAnsi="Times New Roman" w:cs="Times New Roman"/>
          <w:sz w:val="24"/>
          <w:szCs w:val="24"/>
        </w:rPr>
        <w:t>|</w:t>
      </w:r>
    </w:p>
    <w:p w14:paraId="4C25C176" w14:textId="77777777" w:rsidR="008B207E" w:rsidRPr="00F1296C" w:rsidRDefault="008B207E" w:rsidP="008A31D1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 xml:space="preserve">where </w:t>
      </w:r>
      <w:r w:rsidRPr="00F1296C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F1296C">
        <w:rPr>
          <w:rFonts w:ascii="Times New Roman" w:hAnsi="Times New Roman" w:cs="Times New Roman"/>
          <w:sz w:val="24"/>
          <w:szCs w:val="24"/>
        </w:rPr>
        <w:t xml:space="preserve">, </w:t>
      </w:r>
      <w:r w:rsidRPr="00F1296C">
        <w:rPr>
          <w:rFonts w:ascii="Times New Roman" w:hAnsi="Times New Roman" w:cs="Times New Roman"/>
          <w:i/>
          <w:iCs/>
          <w:sz w:val="24"/>
          <w:szCs w:val="24"/>
        </w:rPr>
        <w:t xml:space="preserve">b </w:t>
      </w:r>
      <w:r w:rsidRPr="00F1296C">
        <w:rPr>
          <w:rFonts w:ascii="Times New Roman" w:hAnsi="Times New Roman" w:cs="Times New Roman"/>
          <w:sz w:val="24"/>
          <w:szCs w:val="24"/>
        </w:rPr>
        <w:t>and α are constants.</w:t>
      </w:r>
    </w:p>
    <w:p w14:paraId="5F7B9B37" w14:textId="77777777" w:rsidR="008B207E" w:rsidRPr="00F1296C" w:rsidRDefault="008B207E" w:rsidP="008A31D1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 xml:space="preserve">Figure 5 shows a sketch of the graph of </w:t>
      </w:r>
      <w:r w:rsidRPr="00F1296C">
        <w:rPr>
          <w:rFonts w:ascii="Times New Roman" w:hAnsi="Times New Roman" w:cs="Times New Roman"/>
          <w:i/>
          <w:iCs/>
          <w:sz w:val="24"/>
          <w:szCs w:val="24"/>
        </w:rPr>
        <w:t xml:space="preserve">H </w:t>
      </w:r>
      <w:r w:rsidRPr="00F1296C">
        <w:rPr>
          <w:rFonts w:ascii="Times New Roman" w:hAnsi="Times New Roman" w:cs="Times New Roman"/>
          <w:sz w:val="24"/>
          <w:szCs w:val="24"/>
        </w:rPr>
        <w:t xml:space="preserve">against </w:t>
      </w:r>
      <w:r w:rsidRPr="00F1296C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F1296C">
        <w:rPr>
          <w:rFonts w:ascii="Times New Roman" w:hAnsi="Times New Roman" w:cs="Times New Roman"/>
          <w:sz w:val="24"/>
          <w:szCs w:val="24"/>
        </w:rPr>
        <w:t>, for one revolution of the wheel.</w:t>
      </w:r>
    </w:p>
    <w:p w14:paraId="23FE7489" w14:textId="77777777" w:rsidR="008B207E" w:rsidRPr="00F1296C" w:rsidRDefault="008B207E" w:rsidP="008A31D1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>Given that</w:t>
      </w:r>
    </w:p>
    <w:p w14:paraId="73C9604B" w14:textId="6D2803BA" w:rsidR="008B207E" w:rsidRPr="00F1296C" w:rsidRDefault="008B207E" w:rsidP="00F90FB5">
      <w:pPr>
        <w:tabs>
          <w:tab w:val="left" w:pos="993"/>
        </w:tabs>
        <w:autoSpaceDE w:val="0"/>
        <w:autoSpaceDN w:val="0"/>
        <w:adjustRightInd w:val="0"/>
        <w:spacing w:after="0" w:line="36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 xml:space="preserve">• </w:t>
      </w:r>
      <w:r w:rsidR="001A6CD8">
        <w:rPr>
          <w:rFonts w:ascii="Times New Roman" w:hAnsi="Times New Roman" w:cs="Times New Roman"/>
          <w:sz w:val="24"/>
          <w:szCs w:val="24"/>
        </w:rPr>
        <w:tab/>
      </w:r>
      <w:r w:rsidRPr="00F1296C">
        <w:rPr>
          <w:rFonts w:ascii="Times New Roman" w:hAnsi="Times New Roman" w:cs="Times New Roman"/>
          <w:sz w:val="24"/>
          <w:szCs w:val="24"/>
        </w:rPr>
        <w:t>the maximum height of the passenger above the ground is 50 m</w:t>
      </w:r>
    </w:p>
    <w:p w14:paraId="0F8003C0" w14:textId="3323F0EE" w:rsidR="008B207E" w:rsidRPr="00F1296C" w:rsidRDefault="008B207E" w:rsidP="00F90FB5">
      <w:pPr>
        <w:tabs>
          <w:tab w:val="left" w:pos="993"/>
        </w:tabs>
        <w:autoSpaceDE w:val="0"/>
        <w:autoSpaceDN w:val="0"/>
        <w:adjustRightInd w:val="0"/>
        <w:spacing w:after="0" w:line="36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 xml:space="preserve">• </w:t>
      </w:r>
      <w:r w:rsidR="001A6CD8">
        <w:rPr>
          <w:rFonts w:ascii="Times New Roman" w:hAnsi="Times New Roman" w:cs="Times New Roman"/>
          <w:sz w:val="24"/>
          <w:szCs w:val="24"/>
        </w:rPr>
        <w:tab/>
      </w:r>
      <w:r w:rsidRPr="00F1296C">
        <w:rPr>
          <w:rFonts w:ascii="Times New Roman" w:hAnsi="Times New Roman" w:cs="Times New Roman"/>
          <w:sz w:val="24"/>
          <w:szCs w:val="24"/>
        </w:rPr>
        <w:t>the passenger is 1 m above the ground when the wheel starts turning</w:t>
      </w:r>
    </w:p>
    <w:p w14:paraId="3D1CA2CF" w14:textId="5501FC5E" w:rsidR="008B207E" w:rsidRPr="00F1296C" w:rsidRDefault="008B207E" w:rsidP="001A6CD8">
      <w:pPr>
        <w:tabs>
          <w:tab w:val="left" w:pos="993"/>
        </w:tabs>
        <w:autoSpaceDE w:val="0"/>
        <w:autoSpaceDN w:val="0"/>
        <w:adjustRightInd w:val="0"/>
        <w:spacing w:after="0" w:line="36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>•</w:t>
      </w:r>
      <w:r w:rsidR="001A6CD8">
        <w:rPr>
          <w:rFonts w:ascii="Times New Roman" w:hAnsi="Times New Roman" w:cs="Times New Roman"/>
          <w:sz w:val="24"/>
          <w:szCs w:val="24"/>
        </w:rPr>
        <w:tab/>
      </w:r>
      <w:r w:rsidRPr="00F1296C">
        <w:rPr>
          <w:rFonts w:ascii="Times New Roman" w:hAnsi="Times New Roman" w:cs="Times New Roman"/>
          <w:sz w:val="24"/>
          <w:szCs w:val="24"/>
        </w:rPr>
        <w:t>the wheel takes 720 seconds to complete one revolution</w:t>
      </w:r>
    </w:p>
    <w:p w14:paraId="0E9EB2AC" w14:textId="02F6AF20" w:rsidR="008B207E" w:rsidRPr="00F1296C" w:rsidRDefault="00C759FA" w:rsidP="005E70B2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>(</w:t>
      </w:r>
      <w:r w:rsidR="005E70B2" w:rsidRPr="00F1296C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F1296C">
        <w:rPr>
          <w:rFonts w:ascii="Times New Roman" w:hAnsi="Times New Roman" w:cs="Times New Roman"/>
          <w:sz w:val="24"/>
          <w:szCs w:val="24"/>
        </w:rPr>
        <w:t>)</w:t>
      </w:r>
      <w:r w:rsidR="005E70B2" w:rsidRPr="00F1296C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8B207E" w:rsidRPr="00F1296C">
        <w:rPr>
          <w:rFonts w:ascii="Times New Roman" w:hAnsi="Times New Roman" w:cs="Times New Roman"/>
          <w:sz w:val="24"/>
          <w:szCs w:val="24"/>
        </w:rPr>
        <w:t xml:space="preserve">find a complete equation for the model, giving the exact value of </w:t>
      </w:r>
      <w:r w:rsidR="008B207E" w:rsidRPr="00F1296C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8B207E" w:rsidRPr="00F1296C">
        <w:rPr>
          <w:rFonts w:ascii="Times New Roman" w:hAnsi="Times New Roman" w:cs="Times New Roman"/>
          <w:sz w:val="24"/>
          <w:szCs w:val="24"/>
        </w:rPr>
        <w:t>, the exact value</w:t>
      </w:r>
    </w:p>
    <w:p w14:paraId="7939314B" w14:textId="77777777" w:rsidR="008B207E" w:rsidRPr="00F1296C" w:rsidRDefault="008B207E" w:rsidP="00BE1C6B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 xml:space="preserve">of </w:t>
      </w:r>
      <w:r w:rsidRPr="00F1296C">
        <w:rPr>
          <w:rFonts w:ascii="Times New Roman" w:hAnsi="Times New Roman" w:cs="Times New Roman"/>
          <w:i/>
          <w:iCs/>
          <w:sz w:val="24"/>
          <w:szCs w:val="24"/>
        </w:rPr>
        <w:t xml:space="preserve">b </w:t>
      </w:r>
      <w:r w:rsidRPr="00F1296C">
        <w:rPr>
          <w:rFonts w:ascii="Times New Roman" w:hAnsi="Times New Roman" w:cs="Times New Roman"/>
          <w:sz w:val="24"/>
          <w:szCs w:val="24"/>
        </w:rPr>
        <w:t>and the value of α to 3 significant figures.</w:t>
      </w:r>
    </w:p>
    <w:p w14:paraId="22250F05" w14:textId="0F13CB02" w:rsidR="008B207E" w:rsidRPr="00F1296C" w:rsidRDefault="00C759FA" w:rsidP="00B956A6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1296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8B207E" w:rsidRPr="00F1296C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Pr="00F1296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02BE0790" w14:textId="53B6E80C" w:rsidR="008B207E" w:rsidRDefault="00C759FA" w:rsidP="005E70B2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>(</w:t>
      </w:r>
      <w:r w:rsidR="005E70B2" w:rsidRPr="00F1296C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F1296C">
        <w:rPr>
          <w:rFonts w:ascii="Times New Roman" w:hAnsi="Times New Roman" w:cs="Times New Roman"/>
          <w:sz w:val="24"/>
          <w:szCs w:val="24"/>
        </w:rPr>
        <w:t>)</w:t>
      </w:r>
      <w:r w:rsidR="005E70B2" w:rsidRPr="00F1296C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8B207E" w:rsidRPr="00F1296C">
        <w:rPr>
          <w:rFonts w:ascii="Times New Roman" w:hAnsi="Times New Roman" w:cs="Times New Roman"/>
          <w:sz w:val="24"/>
          <w:szCs w:val="24"/>
        </w:rPr>
        <w:t>Explain why an equation of the form</w:t>
      </w:r>
    </w:p>
    <w:p w14:paraId="2AF104D4" w14:textId="77777777" w:rsidR="00BE1C6B" w:rsidRPr="00F1296C" w:rsidRDefault="00BE1C6B" w:rsidP="005E70B2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F34E37F" w14:textId="6F4EA382" w:rsidR="008B207E" w:rsidRDefault="008B207E" w:rsidP="00BE1C6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 w:rsidRPr="00F1296C">
        <w:rPr>
          <w:rFonts w:ascii="Times New Roman" w:hAnsi="Times New Roman" w:cs="Times New Roman"/>
          <w:i/>
          <w:iCs/>
          <w:sz w:val="24"/>
          <w:szCs w:val="24"/>
        </w:rPr>
        <w:t xml:space="preserve">H </w:t>
      </w:r>
      <w:r w:rsidRPr="00F1296C">
        <w:rPr>
          <w:rFonts w:ascii="Times New Roman" w:hAnsi="Times New Roman" w:cs="Times New Roman"/>
          <w:sz w:val="24"/>
          <w:szCs w:val="24"/>
        </w:rPr>
        <w:t xml:space="preserve">= </w:t>
      </w:r>
      <w:r w:rsidR="00B743C8">
        <w:rPr>
          <w:rFonts w:ascii="Times New Roman" w:hAnsi="Times New Roman" w:cs="Times New Roman"/>
          <w:sz w:val="24"/>
          <w:szCs w:val="24"/>
        </w:rPr>
        <w:t>|</w:t>
      </w:r>
      <w:r w:rsidRPr="00F1296C"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proofErr w:type="gramStart"/>
      <w:r w:rsidRPr="00F1296C">
        <w:rPr>
          <w:rFonts w:ascii="Times New Roman" w:hAnsi="Times New Roman" w:cs="Times New Roman"/>
          <w:sz w:val="24"/>
          <w:szCs w:val="24"/>
        </w:rPr>
        <w:t>sin</w:t>
      </w:r>
      <w:r w:rsidR="00C759FA" w:rsidRPr="00F1296C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F1296C">
        <w:rPr>
          <w:rFonts w:ascii="Times New Roman" w:hAnsi="Times New Roman" w:cs="Times New Roman"/>
          <w:i/>
          <w:iCs/>
          <w:sz w:val="24"/>
          <w:szCs w:val="24"/>
        </w:rPr>
        <w:t xml:space="preserve">bt </w:t>
      </w:r>
      <w:r w:rsidRPr="00F1296C">
        <w:rPr>
          <w:rFonts w:ascii="Times New Roman" w:hAnsi="Times New Roman" w:cs="Times New Roman"/>
          <w:sz w:val="24"/>
          <w:szCs w:val="24"/>
        </w:rPr>
        <w:t>+ α</w:t>
      </w:r>
      <w:r w:rsidR="00C759FA" w:rsidRPr="00F1296C">
        <w:rPr>
          <w:rFonts w:ascii="Times New Roman" w:hAnsi="Times New Roman" w:cs="Times New Roman"/>
          <w:sz w:val="24"/>
          <w:szCs w:val="24"/>
        </w:rPr>
        <w:t>)</w:t>
      </w:r>
      <w:r w:rsidRPr="00F1296C">
        <w:rPr>
          <w:rFonts w:ascii="Times New Roman" w:hAnsi="Times New Roman" w:cs="Times New Roman"/>
          <w:sz w:val="24"/>
          <w:szCs w:val="24"/>
        </w:rPr>
        <w:t>°</w:t>
      </w:r>
      <w:r w:rsidR="00B743C8">
        <w:rPr>
          <w:rFonts w:ascii="Times New Roman" w:hAnsi="Times New Roman" w:cs="Times New Roman"/>
          <w:sz w:val="24"/>
          <w:szCs w:val="24"/>
        </w:rPr>
        <w:t>|</w:t>
      </w:r>
      <w:r w:rsidRPr="00F1296C">
        <w:rPr>
          <w:rFonts w:ascii="Times New Roman" w:hAnsi="Times New Roman" w:cs="Times New Roman"/>
          <w:sz w:val="24"/>
          <w:szCs w:val="24"/>
        </w:rPr>
        <w:t xml:space="preserve"> + </w:t>
      </w:r>
      <w:r w:rsidRPr="00F1296C">
        <w:rPr>
          <w:rFonts w:ascii="Times New Roman" w:hAnsi="Times New Roman" w:cs="Times New Roman"/>
          <w:i/>
          <w:iCs/>
          <w:sz w:val="24"/>
          <w:szCs w:val="24"/>
        </w:rPr>
        <w:t>d</w:t>
      </w:r>
    </w:p>
    <w:p w14:paraId="3AF924E6" w14:textId="77777777" w:rsidR="00BE1C6B" w:rsidRPr="00F1296C" w:rsidRDefault="00BE1C6B" w:rsidP="008B207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</w:p>
    <w:p w14:paraId="3B086438" w14:textId="77777777" w:rsidR="008B207E" w:rsidRPr="00F1296C" w:rsidRDefault="008B207E" w:rsidP="00E83929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 xml:space="preserve">where </w:t>
      </w:r>
      <w:r w:rsidRPr="00F1296C">
        <w:rPr>
          <w:rFonts w:ascii="Times New Roman" w:hAnsi="Times New Roman" w:cs="Times New Roman"/>
          <w:i/>
          <w:iCs/>
          <w:sz w:val="24"/>
          <w:szCs w:val="24"/>
        </w:rPr>
        <w:t xml:space="preserve">d </w:t>
      </w:r>
      <w:r w:rsidRPr="00F1296C">
        <w:rPr>
          <w:rFonts w:ascii="Times New Roman" w:hAnsi="Times New Roman" w:cs="Times New Roman"/>
          <w:sz w:val="24"/>
          <w:szCs w:val="24"/>
        </w:rPr>
        <w:t>is a positive constant, would be a more appropriate model.</w:t>
      </w:r>
    </w:p>
    <w:p w14:paraId="2E53B330" w14:textId="66BC1575" w:rsidR="00C759FA" w:rsidRPr="00F1296C" w:rsidRDefault="00C759FA" w:rsidP="00DA4A1D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1296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8B207E" w:rsidRPr="00F1296C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F1296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0A0E37D0" w14:textId="20A67E9B" w:rsidR="00E41CC0" w:rsidRPr="00F1296C" w:rsidRDefault="00C759FA" w:rsidP="00E41C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1296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8B207E" w:rsidRPr="00F1296C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9 is 5 </w:t>
      </w:r>
      <w:r w:rsidR="00E41CC0" w:rsidRPr="00F1296C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F1296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5A1A8CCB" w14:textId="5E7FE9B2" w:rsidR="008B207E" w:rsidRPr="00F1296C" w:rsidRDefault="00E41CC0" w:rsidP="00E41C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1296C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36083E09" w14:textId="29F98054" w:rsidR="00C759FA" w:rsidRPr="00F1296C" w:rsidRDefault="00C759FA" w:rsidP="008B207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3FF30AC" w14:textId="77777777" w:rsidR="002D6996" w:rsidRDefault="002D6996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28021DEA" w14:textId="4F79FD22" w:rsidR="008B207E" w:rsidRDefault="008B207E" w:rsidP="001F71EC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b/>
          <w:bCs/>
          <w:sz w:val="24"/>
          <w:szCs w:val="24"/>
        </w:rPr>
        <w:lastRenderedPageBreak/>
        <w:t>10</w:t>
      </w:r>
      <w:r w:rsidR="001F71EC" w:rsidRPr="00F1296C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1F71EC" w:rsidRPr="00F1296C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F1296C">
        <w:rPr>
          <w:rFonts w:ascii="Times New Roman" w:hAnsi="Times New Roman" w:cs="Times New Roman"/>
          <w:sz w:val="24"/>
          <w:szCs w:val="24"/>
        </w:rPr>
        <w:t>The function f is defined by</w:t>
      </w:r>
    </w:p>
    <w:p w14:paraId="15F0D38D" w14:textId="77777777" w:rsidR="002D6996" w:rsidRPr="00F1296C" w:rsidRDefault="002D6996" w:rsidP="001F71EC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 w:cs="Times New Roman"/>
          <w:sz w:val="24"/>
          <w:szCs w:val="24"/>
        </w:rPr>
      </w:pPr>
    </w:p>
    <w:p w14:paraId="559BC8B9" w14:textId="12F47965" w:rsidR="008B207E" w:rsidRPr="00F1296C" w:rsidRDefault="008B207E" w:rsidP="002D6996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>f</w:t>
      </w:r>
      <w:r w:rsidR="00C759FA" w:rsidRPr="00F1296C">
        <w:rPr>
          <w:rFonts w:ascii="Times New Roman" w:hAnsi="Times New Roman" w:cs="Times New Roman"/>
          <w:sz w:val="24"/>
          <w:szCs w:val="24"/>
        </w:rPr>
        <w:t>(</w:t>
      </w:r>
      <w:r w:rsidRPr="00F1296C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C759FA" w:rsidRPr="00F1296C">
        <w:rPr>
          <w:rFonts w:ascii="Times New Roman" w:hAnsi="Times New Roman" w:cs="Times New Roman"/>
          <w:sz w:val="24"/>
          <w:szCs w:val="24"/>
        </w:rPr>
        <w:t>)</w:t>
      </w:r>
      <w:r w:rsidRPr="00F1296C">
        <w:rPr>
          <w:rFonts w:ascii="Times New Roman" w:hAnsi="Times New Roman" w:cs="Times New Roman"/>
          <w:sz w:val="24"/>
          <w:szCs w:val="24"/>
        </w:rPr>
        <w:t xml:space="preserve"> =</w:t>
      </w:r>
      <w:r w:rsidR="00A67C3B">
        <w:rPr>
          <w:rFonts w:ascii="Times New Roman" w:hAnsi="Times New Roman" w:cs="Times New Roman"/>
          <w:sz w:val="24"/>
          <w:szCs w:val="24"/>
        </w:rPr>
        <w:t xml:space="preserve"> </w:t>
      </w:r>
      <w:r w:rsidR="00026C1E" w:rsidRPr="00A67C3B">
        <w:rPr>
          <w:rFonts w:ascii="Times New Roman" w:hAnsi="Times New Roman" w:cs="Times New Roman"/>
          <w:position w:val="-24"/>
          <w:sz w:val="24"/>
          <w:szCs w:val="24"/>
        </w:rPr>
        <w:object w:dxaOrig="1980" w:dyaOrig="620" w14:anchorId="101068EC">
          <v:shape id="_x0000_i1063" type="#_x0000_t75" style="width:99pt;height:31.2pt" o:ole="">
            <v:imagedata r:id="rId34" o:title=""/>
          </v:shape>
          <o:OLEObject Type="Embed" ProgID="Equation.DSMT4" ShapeID="_x0000_i1063" DrawAspect="Content" ObjectID="_1717175608" r:id="rId35"/>
        </w:object>
      </w:r>
    </w:p>
    <w:p w14:paraId="54703F17" w14:textId="13BC52DD" w:rsidR="008B207E" w:rsidRPr="00F1296C" w:rsidRDefault="00C759FA" w:rsidP="005E70B2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>(</w:t>
      </w:r>
      <w:r w:rsidR="005E70B2" w:rsidRPr="00F1296C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F1296C">
        <w:rPr>
          <w:rFonts w:ascii="Times New Roman" w:hAnsi="Times New Roman" w:cs="Times New Roman"/>
          <w:sz w:val="24"/>
          <w:szCs w:val="24"/>
        </w:rPr>
        <w:t>)</w:t>
      </w:r>
      <w:r w:rsidR="005E70B2" w:rsidRPr="00F1296C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8B207E" w:rsidRPr="00F1296C">
        <w:rPr>
          <w:rFonts w:ascii="Times New Roman" w:hAnsi="Times New Roman" w:cs="Times New Roman"/>
          <w:sz w:val="24"/>
          <w:szCs w:val="24"/>
        </w:rPr>
        <w:t xml:space="preserve">Find </w:t>
      </w:r>
      <w:proofErr w:type="gramStart"/>
      <w:r w:rsidR="008B207E" w:rsidRPr="00F1296C">
        <w:rPr>
          <w:rFonts w:ascii="Times New Roman" w:hAnsi="Times New Roman" w:cs="Times New Roman"/>
          <w:sz w:val="24"/>
          <w:szCs w:val="24"/>
        </w:rPr>
        <w:t xml:space="preserve">f </w:t>
      </w:r>
      <w:r w:rsidR="008B207E" w:rsidRPr="00CB6E88">
        <w:rPr>
          <w:rFonts w:ascii="Times New Roman" w:hAnsi="Times New Roman" w:cs="Times New Roman"/>
          <w:sz w:val="24"/>
          <w:szCs w:val="24"/>
          <w:vertAlign w:val="superscript"/>
        </w:rPr>
        <w:t>−1</w:t>
      </w:r>
      <w:proofErr w:type="gramEnd"/>
      <w:r w:rsidR="00923072" w:rsidRPr="00923072">
        <w:rPr>
          <w:rFonts w:ascii="Times New Roman" w:hAnsi="Times New Roman" w:cs="Times New Roman"/>
          <w:position w:val="-28"/>
          <w:sz w:val="24"/>
          <w:szCs w:val="24"/>
        </w:rPr>
        <w:object w:dxaOrig="460" w:dyaOrig="680" w14:anchorId="1C2733C0">
          <v:shape id="_x0000_i1035" type="#_x0000_t75" style="width:22.8pt;height:34.2pt" o:ole="">
            <v:imagedata r:id="rId36" o:title=""/>
          </v:shape>
          <o:OLEObject Type="Embed" ProgID="Equation.DSMT4" ShapeID="_x0000_i1035" DrawAspect="Content" ObjectID="_1717175609" r:id="rId37"/>
        </w:object>
      </w:r>
    </w:p>
    <w:p w14:paraId="2526A54B" w14:textId="5191FD35" w:rsidR="008B207E" w:rsidRPr="00F1296C" w:rsidRDefault="00C759FA" w:rsidP="00B956A6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1296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8B207E" w:rsidRPr="00F1296C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F1296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569FF5F4" w14:textId="20E90EB5" w:rsidR="008B207E" w:rsidRPr="00F1296C" w:rsidRDefault="00C759FA" w:rsidP="005E70B2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>(</w:t>
      </w:r>
      <w:r w:rsidR="005E70B2" w:rsidRPr="00F1296C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F1296C">
        <w:rPr>
          <w:rFonts w:ascii="Times New Roman" w:hAnsi="Times New Roman" w:cs="Times New Roman"/>
          <w:sz w:val="24"/>
          <w:szCs w:val="24"/>
        </w:rPr>
        <w:t>)</w:t>
      </w:r>
      <w:r w:rsidR="005E70B2" w:rsidRPr="00F1296C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8B207E" w:rsidRPr="00F1296C">
        <w:rPr>
          <w:rFonts w:ascii="Times New Roman" w:hAnsi="Times New Roman" w:cs="Times New Roman"/>
          <w:sz w:val="24"/>
          <w:szCs w:val="24"/>
        </w:rPr>
        <w:t>Show that</w:t>
      </w:r>
    </w:p>
    <w:p w14:paraId="412D840F" w14:textId="77777777" w:rsidR="002D6996" w:rsidRDefault="002D6996" w:rsidP="008B207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19CC2F6" w14:textId="417AA638" w:rsidR="008B207E" w:rsidRPr="00F1296C" w:rsidRDefault="008B207E" w:rsidP="002D6996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>f</w:t>
      </w:r>
      <w:r w:rsidR="00C759FA" w:rsidRPr="00F1296C">
        <w:rPr>
          <w:rFonts w:ascii="Times New Roman" w:hAnsi="Times New Roman" w:cs="Times New Roman"/>
          <w:sz w:val="24"/>
          <w:szCs w:val="24"/>
        </w:rPr>
        <w:t>(</w:t>
      </w:r>
      <w:r w:rsidRPr="00F1296C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C759FA" w:rsidRPr="00F1296C">
        <w:rPr>
          <w:rFonts w:ascii="Times New Roman" w:hAnsi="Times New Roman" w:cs="Times New Roman"/>
          <w:sz w:val="24"/>
          <w:szCs w:val="24"/>
        </w:rPr>
        <w:t>)</w:t>
      </w:r>
      <w:r w:rsidRPr="00F1296C">
        <w:rPr>
          <w:rFonts w:ascii="Times New Roman" w:hAnsi="Times New Roman" w:cs="Times New Roman"/>
          <w:sz w:val="24"/>
          <w:szCs w:val="24"/>
        </w:rPr>
        <w:t xml:space="preserve"> = </w:t>
      </w:r>
      <w:r w:rsidRPr="00F1296C"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 w:rsidRPr="00F1296C">
        <w:rPr>
          <w:rFonts w:ascii="Times New Roman" w:hAnsi="Times New Roman" w:cs="Times New Roman"/>
          <w:sz w:val="24"/>
          <w:szCs w:val="24"/>
        </w:rPr>
        <w:t>+</w:t>
      </w:r>
      <w:r w:rsidR="002D6996">
        <w:rPr>
          <w:rFonts w:ascii="Times New Roman" w:hAnsi="Times New Roman" w:cs="Times New Roman"/>
          <w:sz w:val="24"/>
          <w:szCs w:val="24"/>
        </w:rPr>
        <w:t xml:space="preserve"> </w:t>
      </w:r>
      <w:r w:rsidR="0039631B" w:rsidRPr="0039631B">
        <w:rPr>
          <w:rFonts w:ascii="Times New Roman" w:hAnsi="Times New Roman" w:cs="Times New Roman"/>
          <w:position w:val="-24"/>
          <w:sz w:val="24"/>
          <w:szCs w:val="24"/>
        </w:rPr>
        <w:object w:dxaOrig="680" w:dyaOrig="620" w14:anchorId="4BC6D933">
          <v:shape id="_x0000_i1036" type="#_x0000_t75" style="width:34.2pt;height:31.2pt" o:ole="">
            <v:imagedata r:id="rId38" o:title=""/>
          </v:shape>
          <o:OLEObject Type="Embed" ProgID="Equation.DSMT4" ShapeID="_x0000_i1036" DrawAspect="Content" ObjectID="_1717175610" r:id="rId39"/>
        </w:object>
      </w:r>
    </w:p>
    <w:p w14:paraId="6EBD1599" w14:textId="77777777" w:rsidR="002D6996" w:rsidRDefault="002D6996" w:rsidP="008B207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5F02B5D" w14:textId="0A3001AE" w:rsidR="008B207E" w:rsidRPr="00F1296C" w:rsidRDefault="008B207E" w:rsidP="00A67C3B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 xml:space="preserve">where </w:t>
      </w:r>
      <w:r w:rsidRPr="00F1296C"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 w:rsidRPr="00F1296C">
        <w:rPr>
          <w:rFonts w:ascii="Times New Roman" w:hAnsi="Times New Roman" w:cs="Times New Roman"/>
          <w:sz w:val="24"/>
          <w:szCs w:val="24"/>
        </w:rPr>
        <w:t xml:space="preserve">and </w:t>
      </w:r>
      <w:r w:rsidRPr="00F1296C">
        <w:rPr>
          <w:rFonts w:ascii="Times New Roman" w:hAnsi="Times New Roman" w:cs="Times New Roman"/>
          <w:i/>
          <w:iCs/>
          <w:sz w:val="24"/>
          <w:szCs w:val="24"/>
        </w:rPr>
        <w:t xml:space="preserve">B </w:t>
      </w:r>
      <w:r w:rsidRPr="00F1296C">
        <w:rPr>
          <w:rFonts w:ascii="Times New Roman" w:hAnsi="Times New Roman" w:cs="Times New Roman"/>
          <w:sz w:val="24"/>
          <w:szCs w:val="24"/>
        </w:rPr>
        <w:t>are constants to be found.</w:t>
      </w:r>
    </w:p>
    <w:p w14:paraId="39BC5A04" w14:textId="26C1574E" w:rsidR="008B207E" w:rsidRPr="00F1296C" w:rsidRDefault="00C759FA" w:rsidP="00B956A6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1296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8B207E" w:rsidRPr="00F1296C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F1296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09D60D05" w14:textId="004761E4" w:rsidR="008B207E" w:rsidRDefault="008B207E" w:rsidP="008B207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>The function g is defined by</w:t>
      </w:r>
    </w:p>
    <w:p w14:paraId="4D831276" w14:textId="77777777" w:rsidR="00562288" w:rsidRPr="00F1296C" w:rsidRDefault="00562288" w:rsidP="008B207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3BE29D1" w14:textId="4E401956" w:rsidR="008B207E" w:rsidRDefault="008B207E" w:rsidP="00DB3358">
      <w:pPr>
        <w:tabs>
          <w:tab w:val="left" w:pos="1985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>g</w:t>
      </w:r>
      <w:r w:rsidR="00C759FA" w:rsidRPr="00F1296C">
        <w:rPr>
          <w:rFonts w:ascii="Times New Roman" w:hAnsi="Times New Roman" w:cs="Times New Roman"/>
          <w:sz w:val="24"/>
          <w:szCs w:val="24"/>
        </w:rPr>
        <w:t>(</w:t>
      </w:r>
      <w:r w:rsidRPr="00F1296C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C759FA" w:rsidRPr="00F1296C">
        <w:rPr>
          <w:rFonts w:ascii="Times New Roman" w:hAnsi="Times New Roman" w:cs="Times New Roman"/>
          <w:sz w:val="24"/>
          <w:szCs w:val="24"/>
        </w:rPr>
        <w:t>)</w:t>
      </w:r>
      <w:r w:rsidRPr="00F1296C">
        <w:rPr>
          <w:rFonts w:ascii="Times New Roman" w:hAnsi="Times New Roman" w:cs="Times New Roman"/>
          <w:sz w:val="24"/>
          <w:szCs w:val="24"/>
        </w:rPr>
        <w:t xml:space="preserve"> = 16 − </w:t>
      </w:r>
      <w:r w:rsidRPr="00F1296C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440F11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F1296C">
        <w:rPr>
          <w:rFonts w:ascii="Times New Roman" w:hAnsi="Times New Roman" w:cs="Times New Roman"/>
          <w:sz w:val="24"/>
          <w:szCs w:val="24"/>
        </w:rPr>
        <w:t xml:space="preserve"> </w:t>
      </w:r>
      <w:r w:rsidR="00DB3358">
        <w:rPr>
          <w:rFonts w:ascii="Times New Roman" w:hAnsi="Times New Roman" w:cs="Times New Roman"/>
          <w:sz w:val="24"/>
          <w:szCs w:val="24"/>
        </w:rPr>
        <w:tab/>
      </w:r>
      <w:r w:rsidRPr="00F1296C">
        <w:rPr>
          <w:rFonts w:ascii="Times New Roman" w:hAnsi="Times New Roman" w:cs="Times New Roman"/>
          <w:sz w:val="24"/>
          <w:szCs w:val="24"/>
        </w:rPr>
        <w:t xml:space="preserve">0 </w:t>
      </w:r>
      <w:r w:rsidR="00DB3358">
        <w:rPr>
          <w:rFonts w:ascii="Cambria Math" w:eastAsia="EuclidMathTwo" w:hAnsi="Cambria Math" w:cs="Times New Roman"/>
          <w:sz w:val="24"/>
          <w:szCs w:val="24"/>
        </w:rPr>
        <w:t>≤</w:t>
      </w:r>
      <w:r w:rsidRPr="00F1296C">
        <w:rPr>
          <w:rFonts w:ascii="Times New Roman" w:eastAsia="EuclidMathTwo" w:hAnsi="Times New Roman" w:cs="Times New Roman"/>
          <w:sz w:val="24"/>
          <w:szCs w:val="24"/>
        </w:rPr>
        <w:t xml:space="preserve"> </w:t>
      </w:r>
      <w:r w:rsidRPr="00F1296C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="00DB3358">
        <w:rPr>
          <w:rFonts w:ascii="Cambria Math" w:eastAsia="EuclidMathTwo" w:hAnsi="Cambria Math" w:cs="Times New Roman"/>
          <w:sz w:val="24"/>
          <w:szCs w:val="24"/>
        </w:rPr>
        <w:t>≤</w:t>
      </w:r>
      <w:r w:rsidRPr="00F1296C">
        <w:rPr>
          <w:rFonts w:ascii="Times New Roman" w:eastAsia="EuclidMathTwo" w:hAnsi="Times New Roman" w:cs="Times New Roman"/>
          <w:sz w:val="24"/>
          <w:szCs w:val="24"/>
        </w:rPr>
        <w:t xml:space="preserve"> </w:t>
      </w:r>
      <w:r w:rsidRPr="00F1296C">
        <w:rPr>
          <w:rFonts w:ascii="Times New Roman" w:hAnsi="Times New Roman" w:cs="Times New Roman"/>
          <w:sz w:val="24"/>
          <w:szCs w:val="24"/>
        </w:rPr>
        <w:t>4</w:t>
      </w:r>
    </w:p>
    <w:p w14:paraId="0DAAD268" w14:textId="77777777" w:rsidR="00562288" w:rsidRPr="00F1296C" w:rsidRDefault="00562288" w:rsidP="008B207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1572F2F" w14:textId="354634DF" w:rsidR="008B207E" w:rsidRPr="00F1296C" w:rsidRDefault="00C759FA" w:rsidP="005E70B2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>(</w:t>
      </w:r>
      <w:r w:rsidR="005E70B2" w:rsidRPr="00F1296C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F1296C">
        <w:rPr>
          <w:rFonts w:ascii="Times New Roman" w:hAnsi="Times New Roman" w:cs="Times New Roman"/>
          <w:sz w:val="24"/>
          <w:szCs w:val="24"/>
        </w:rPr>
        <w:t>)</w:t>
      </w:r>
      <w:r w:rsidR="005E70B2" w:rsidRPr="00F1296C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8B207E" w:rsidRPr="00F1296C">
        <w:rPr>
          <w:rFonts w:ascii="Times New Roman" w:hAnsi="Times New Roman" w:cs="Times New Roman"/>
          <w:sz w:val="24"/>
          <w:szCs w:val="24"/>
        </w:rPr>
        <w:t>State the range of g</w:t>
      </w:r>
      <w:r w:rsidR="008B207E" w:rsidRPr="00E65869">
        <w:rPr>
          <w:rFonts w:ascii="Times New Roman" w:hAnsi="Times New Roman" w:cs="Times New Roman"/>
          <w:sz w:val="24"/>
          <w:szCs w:val="24"/>
          <w:vertAlign w:val="superscript"/>
        </w:rPr>
        <w:t>−1</w:t>
      </w:r>
    </w:p>
    <w:p w14:paraId="68BA0C71" w14:textId="4C27156C" w:rsidR="008B207E" w:rsidRPr="00F1296C" w:rsidRDefault="00C759FA" w:rsidP="00B956A6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1296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8B207E" w:rsidRPr="00F1296C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F1296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447C3A3F" w14:textId="12A13DE8" w:rsidR="008B207E" w:rsidRPr="00F1296C" w:rsidRDefault="00C759FA" w:rsidP="005E70B2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>(</w:t>
      </w:r>
      <w:r w:rsidR="005E70B2" w:rsidRPr="00F1296C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F1296C">
        <w:rPr>
          <w:rFonts w:ascii="Times New Roman" w:hAnsi="Times New Roman" w:cs="Times New Roman"/>
          <w:sz w:val="24"/>
          <w:szCs w:val="24"/>
        </w:rPr>
        <w:t>)</w:t>
      </w:r>
      <w:r w:rsidR="005E70B2" w:rsidRPr="00F1296C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8B207E" w:rsidRPr="00F1296C">
        <w:rPr>
          <w:rFonts w:ascii="Times New Roman" w:hAnsi="Times New Roman" w:cs="Times New Roman"/>
          <w:sz w:val="24"/>
          <w:szCs w:val="24"/>
        </w:rPr>
        <w:t>Find the range of f g</w:t>
      </w:r>
      <w:r w:rsidR="008B207E" w:rsidRPr="003F6746">
        <w:rPr>
          <w:rFonts w:ascii="Times New Roman" w:hAnsi="Times New Roman" w:cs="Times New Roman"/>
          <w:sz w:val="24"/>
          <w:szCs w:val="24"/>
          <w:vertAlign w:val="superscript"/>
        </w:rPr>
        <w:t>−</w:t>
      </w:r>
      <w:r w:rsidR="008B207E" w:rsidRPr="00E65869">
        <w:rPr>
          <w:rFonts w:ascii="Times New Roman" w:hAnsi="Times New Roman" w:cs="Times New Roman"/>
          <w:sz w:val="24"/>
          <w:szCs w:val="24"/>
          <w:vertAlign w:val="superscript"/>
        </w:rPr>
        <w:t>1</w:t>
      </w:r>
    </w:p>
    <w:p w14:paraId="4FE1CF25" w14:textId="77777777" w:rsidR="00C759FA" w:rsidRPr="00F1296C" w:rsidRDefault="00C759FA" w:rsidP="00B956A6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1296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8B207E" w:rsidRPr="00F1296C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F1296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532293E0" w14:textId="314CEAD6" w:rsidR="00E41CC0" w:rsidRPr="00F1296C" w:rsidRDefault="00C759FA" w:rsidP="00E41C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1296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8B207E" w:rsidRPr="00F1296C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10 is 8 </w:t>
      </w:r>
      <w:r w:rsidR="00E41CC0" w:rsidRPr="00F1296C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F1296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64ECC494" w14:textId="145D9AEA" w:rsidR="00C759FA" w:rsidRPr="00F1296C" w:rsidRDefault="00E41CC0" w:rsidP="00DA4A1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1296C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7902561F" w14:textId="77777777" w:rsidR="00893771" w:rsidRDefault="00893771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3A2FB8FF" w14:textId="69AED7FF" w:rsidR="008B207E" w:rsidRDefault="008B207E" w:rsidP="001F71EC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b/>
          <w:bCs/>
          <w:sz w:val="24"/>
          <w:szCs w:val="24"/>
        </w:rPr>
        <w:lastRenderedPageBreak/>
        <w:t>11</w:t>
      </w:r>
      <w:r w:rsidR="001F71EC" w:rsidRPr="00F1296C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1F71EC" w:rsidRPr="00F1296C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F1296C">
        <w:rPr>
          <w:rFonts w:ascii="Times New Roman" w:hAnsi="Times New Roman" w:cs="Times New Roman"/>
          <w:sz w:val="24"/>
          <w:szCs w:val="24"/>
        </w:rPr>
        <w:t>Prove, using algebra, that</w:t>
      </w:r>
    </w:p>
    <w:p w14:paraId="73A151D6" w14:textId="77777777" w:rsidR="00893771" w:rsidRPr="00F1296C" w:rsidRDefault="00893771" w:rsidP="001F71EC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 w:cs="Times New Roman"/>
          <w:sz w:val="24"/>
          <w:szCs w:val="24"/>
        </w:rPr>
      </w:pPr>
    </w:p>
    <w:p w14:paraId="53D8E33B" w14:textId="7EB67A57" w:rsidR="008B207E" w:rsidRPr="00F1296C" w:rsidRDefault="008B207E" w:rsidP="00893771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proofErr w:type="gramStart"/>
      <w:r w:rsidRPr="00F1296C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="00C759FA" w:rsidRPr="00F1296C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F1296C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Pr="00893771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F1296C">
        <w:rPr>
          <w:rFonts w:ascii="Times New Roman" w:hAnsi="Times New Roman" w:cs="Times New Roman"/>
          <w:sz w:val="24"/>
          <w:szCs w:val="24"/>
        </w:rPr>
        <w:t xml:space="preserve"> + 5</w:t>
      </w:r>
      <w:r w:rsidR="00C759FA" w:rsidRPr="00F1296C">
        <w:rPr>
          <w:rFonts w:ascii="Times New Roman" w:hAnsi="Times New Roman" w:cs="Times New Roman"/>
          <w:sz w:val="24"/>
          <w:szCs w:val="24"/>
        </w:rPr>
        <w:t>)</w:t>
      </w:r>
    </w:p>
    <w:p w14:paraId="7B5289D4" w14:textId="77777777" w:rsidR="00893771" w:rsidRDefault="00893771" w:rsidP="008B207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2922B0C" w14:textId="4B9438C3" w:rsidR="008B207E" w:rsidRPr="00F1296C" w:rsidRDefault="008B207E" w:rsidP="008B207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 xml:space="preserve">is even for all </w:t>
      </w:r>
      <w:r w:rsidRPr="00F1296C">
        <w:rPr>
          <w:rFonts w:ascii="Times New Roman" w:hAnsi="Times New Roman" w:cs="Times New Roman"/>
          <w:i/>
          <w:iCs/>
          <w:sz w:val="24"/>
          <w:szCs w:val="24"/>
        </w:rPr>
        <w:t xml:space="preserve">n </w:t>
      </w:r>
      <w:r w:rsidR="00893771">
        <w:rPr>
          <w:rFonts w:ascii="Cambria Math" w:eastAsia="MT-Symbol" w:hAnsi="Cambria Math" w:cs="Times New Roman"/>
          <w:sz w:val="24"/>
          <w:szCs w:val="24"/>
        </w:rPr>
        <w:t>∈</w:t>
      </w:r>
      <w:r w:rsidR="00893771">
        <w:rPr>
          <w:rFonts w:ascii="Times New Roman" w:eastAsia="MT-Symbol" w:hAnsi="Times New Roman" w:cs="Times New Roman"/>
          <w:sz w:val="24"/>
          <w:szCs w:val="24"/>
        </w:rPr>
        <w:t xml:space="preserve"> </w:t>
      </w:r>
      <w:r w:rsidR="00893771">
        <w:rPr>
          <w:rFonts w:ascii="Cambria Math" w:eastAsia="MT-Symbol" w:hAnsi="Cambria Math" w:cs="Times New Roman"/>
          <w:sz w:val="24"/>
          <w:szCs w:val="24"/>
        </w:rPr>
        <w:t>ℕ</w:t>
      </w:r>
    </w:p>
    <w:p w14:paraId="455A3F74" w14:textId="724B992A" w:rsidR="00C759FA" w:rsidRPr="00F1296C" w:rsidRDefault="00C759FA" w:rsidP="00DA4A1D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1296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8B207E" w:rsidRPr="00F1296C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Pr="00F1296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72AD9BA3" w14:textId="384B8C83" w:rsidR="00E41CC0" w:rsidRPr="00F1296C" w:rsidRDefault="00C759FA" w:rsidP="00E41C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1296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8B207E" w:rsidRPr="00F1296C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11 is 4 </w:t>
      </w:r>
      <w:r w:rsidR="00E41CC0" w:rsidRPr="00F1296C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F1296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4B4AF1C9" w14:textId="0938B3A7" w:rsidR="008B207E" w:rsidRPr="00F1296C" w:rsidRDefault="00E41CC0" w:rsidP="00E41C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1296C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2FF5DF5F" w14:textId="1835C58B" w:rsidR="00C759FA" w:rsidRPr="00F1296C" w:rsidRDefault="00C759FA" w:rsidP="008B207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1EAD73A" w14:textId="5B2B8764" w:rsidR="008B207E" w:rsidRPr="00F1296C" w:rsidRDefault="008B207E" w:rsidP="001F71EC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b/>
          <w:bCs/>
          <w:sz w:val="24"/>
          <w:szCs w:val="24"/>
        </w:rPr>
        <w:t>12</w:t>
      </w:r>
      <w:r w:rsidR="001F71EC" w:rsidRPr="00F1296C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1F71EC" w:rsidRPr="00F1296C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F1296C">
        <w:rPr>
          <w:rFonts w:ascii="Times New Roman" w:hAnsi="Times New Roman" w:cs="Times New Roman"/>
          <w:sz w:val="24"/>
          <w:szCs w:val="24"/>
        </w:rPr>
        <w:t>The function f is defined by</w:t>
      </w:r>
    </w:p>
    <w:p w14:paraId="43B6D3B0" w14:textId="77777777" w:rsidR="00893771" w:rsidRDefault="00893771" w:rsidP="008B207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A083CEC" w14:textId="04E42AF3" w:rsidR="00893771" w:rsidRDefault="008B207E" w:rsidP="0022037E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>f</w:t>
      </w:r>
      <w:r w:rsidR="00C759FA" w:rsidRPr="00F1296C">
        <w:rPr>
          <w:rFonts w:ascii="Times New Roman" w:hAnsi="Times New Roman" w:cs="Times New Roman"/>
          <w:sz w:val="24"/>
          <w:szCs w:val="24"/>
        </w:rPr>
        <w:t>(</w:t>
      </w:r>
      <w:r w:rsidRPr="00F1296C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C759FA" w:rsidRPr="00F1296C">
        <w:rPr>
          <w:rFonts w:ascii="Times New Roman" w:hAnsi="Times New Roman" w:cs="Times New Roman"/>
          <w:sz w:val="24"/>
          <w:szCs w:val="24"/>
        </w:rPr>
        <w:t>)</w:t>
      </w:r>
      <w:r w:rsidRPr="00F1296C">
        <w:rPr>
          <w:rFonts w:ascii="Times New Roman" w:hAnsi="Times New Roman" w:cs="Times New Roman"/>
          <w:sz w:val="24"/>
          <w:szCs w:val="24"/>
        </w:rPr>
        <w:t xml:space="preserve"> = </w:t>
      </w:r>
      <w:r w:rsidR="0022037E" w:rsidRPr="0022037E">
        <w:rPr>
          <w:rFonts w:ascii="Times New Roman" w:hAnsi="Times New Roman" w:cs="Times New Roman"/>
          <w:position w:val="-24"/>
          <w:sz w:val="24"/>
          <w:szCs w:val="24"/>
        </w:rPr>
        <w:object w:dxaOrig="800" w:dyaOrig="660" w14:anchorId="66458D95">
          <v:shape id="_x0000_i1037" type="#_x0000_t75" style="width:40.2pt;height:33pt" o:ole="">
            <v:imagedata r:id="rId40" o:title=""/>
          </v:shape>
          <o:OLEObject Type="Embed" ProgID="Equation.DSMT4" ShapeID="_x0000_i1037" DrawAspect="Content" ObjectID="_1717175611" r:id="rId41"/>
        </w:object>
      </w:r>
    </w:p>
    <w:p w14:paraId="0B7D00DD" w14:textId="57E3D250" w:rsidR="008B207E" w:rsidRPr="00F1296C" w:rsidRDefault="008B207E" w:rsidP="008B207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 xml:space="preserve">where </w:t>
      </w:r>
      <w:r w:rsidRPr="00F1296C">
        <w:rPr>
          <w:rFonts w:ascii="Times New Roman" w:hAnsi="Times New Roman" w:cs="Times New Roman"/>
          <w:i/>
          <w:iCs/>
          <w:sz w:val="24"/>
          <w:szCs w:val="24"/>
        </w:rPr>
        <w:t xml:space="preserve">k </w:t>
      </w:r>
      <w:r w:rsidRPr="00F1296C">
        <w:rPr>
          <w:rFonts w:ascii="Times New Roman" w:hAnsi="Times New Roman" w:cs="Times New Roman"/>
          <w:sz w:val="24"/>
          <w:szCs w:val="24"/>
        </w:rPr>
        <w:t>is a positive constant.</w:t>
      </w:r>
    </w:p>
    <w:p w14:paraId="35EC83F3" w14:textId="77777777" w:rsidR="00893771" w:rsidRDefault="00893771" w:rsidP="005E70B2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596DA87" w14:textId="30B8A05B" w:rsidR="008B207E" w:rsidRPr="00F1296C" w:rsidRDefault="00C759FA" w:rsidP="005E70B2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>(</w:t>
      </w:r>
      <w:r w:rsidR="005E70B2" w:rsidRPr="00F1296C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F1296C">
        <w:rPr>
          <w:rFonts w:ascii="Times New Roman" w:hAnsi="Times New Roman" w:cs="Times New Roman"/>
          <w:sz w:val="24"/>
          <w:szCs w:val="24"/>
        </w:rPr>
        <w:t>)</w:t>
      </w:r>
      <w:r w:rsidR="005E70B2" w:rsidRPr="00F1296C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8B207E" w:rsidRPr="00F1296C">
        <w:rPr>
          <w:rFonts w:ascii="Times New Roman" w:hAnsi="Times New Roman" w:cs="Times New Roman"/>
          <w:sz w:val="24"/>
          <w:szCs w:val="24"/>
        </w:rPr>
        <w:t>Show that</w:t>
      </w:r>
    </w:p>
    <w:p w14:paraId="2B686334" w14:textId="77777777" w:rsidR="003F3C84" w:rsidRDefault="003F3C84" w:rsidP="008B207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74A4862" w14:textId="2413EC99" w:rsidR="008B207E" w:rsidRPr="00F1296C" w:rsidRDefault="008B207E" w:rsidP="003F3C84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>f ʹ</w:t>
      </w:r>
      <w:r w:rsidR="00C759FA" w:rsidRPr="00F1296C">
        <w:rPr>
          <w:rFonts w:ascii="Times New Roman" w:hAnsi="Times New Roman" w:cs="Times New Roman"/>
          <w:sz w:val="24"/>
          <w:szCs w:val="24"/>
        </w:rPr>
        <w:t>(</w:t>
      </w:r>
      <w:r w:rsidRPr="00F1296C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C759FA" w:rsidRPr="00F1296C">
        <w:rPr>
          <w:rFonts w:ascii="Times New Roman" w:hAnsi="Times New Roman" w:cs="Times New Roman"/>
          <w:sz w:val="24"/>
          <w:szCs w:val="24"/>
        </w:rPr>
        <w:t>)</w:t>
      </w:r>
      <w:r w:rsidRPr="00F1296C">
        <w:rPr>
          <w:rFonts w:ascii="Times New Roman" w:hAnsi="Times New Roman" w:cs="Times New Roman"/>
          <w:sz w:val="24"/>
          <w:szCs w:val="24"/>
        </w:rPr>
        <w:t xml:space="preserve"> = </w:t>
      </w:r>
      <w:r w:rsidR="00C759FA" w:rsidRPr="00F1296C">
        <w:rPr>
          <w:rFonts w:ascii="Times New Roman" w:hAnsi="Times New Roman" w:cs="Times New Roman"/>
          <w:sz w:val="24"/>
          <w:szCs w:val="24"/>
        </w:rPr>
        <w:t>(</w:t>
      </w:r>
      <w:r w:rsidRPr="00F1296C">
        <w:rPr>
          <w:rFonts w:ascii="Times New Roman" w:hAnsi="Times New Roman" w:cs="Times New Roman"/>
          <w:sz w:val="24"/>
          <w:szCs w:val="24"/>
        </w:rPr>
        <w:t>12</w:t>
      </w:r>
      <w:r w:rsidRPr="00F1296C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3F3C84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F1296C">
        <w:rPr>
          <w:rFonts w:ascii="Times New Roman" w:hAnsi="Times New Roman" w:cs="Times New Roman"/>
          <w:sz w:val="24"/>
          <w:szCs w:val="24"/>
        </w:rPr>
        <w:t xml:space="preserve"> − 8</w:t>
      </w:r>
      <w:r w:rsidRPr="00F1296C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F1296C">
        <w:rPr>
          <w:rFonts w:ascii="Times New Roman" w:hAnsi="Times New Roman" w:cs="Times New Roman"/>
          <w:sz w:val="24"/>
          <w:szCs w:val="24"/>
        </w:rPr>
        <w:t>+ 3</w:t>
      </w:r>
      <w:r w:rsidRPr="00F1296C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="00C759FA" w:rsidRPr="00F1296C">
        <w:rPr>
          <w:rFonts w:ascii="Times New Roman" w:hAnsi="Times New Roman" w:cs="Times New Roman"/>
          <w:sz w:val="24"/>
          <w:szCs w:val="24"/>
        </w:rPr>
        <w:t>)</w:t>
      </w:r>
      <w:r w:rsidRPr="00F1296C">
        <w:rPr>
          <w:rFonts w:ascii="Times New Roman" w:hAnsi="Times New Roman" w:cs="Times New Roman"/>
          <w:sz w:val="24"/>
          <w:szCs w:val="24"/>
        </w:rPr>
        <w:t xml:space="preserve"> g</w:t>
      </w:r>
      <w:r w:rsidR="00C759FA" w:rsidRPr="00F1296C">
        <w:rPr>
          <w:rFonts w:ascii="Times New Roman" w:hAnsi="Times New Roman" w:cs="Times New Roman"/>
          <w:sz w:val="24"/>
          <w:szCs w:val="24"/>
        </w:rPr>
        <w:t>(</w:t>
      </w:r>
      <w:r w:rsidRPr="00F1296C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C759FA" w:rsidRPr="00F1296C">
        <w:rPr>
          <w:rFonts w:ascii="Times New Roman" w:hAnsi="Times New Roman" w:cs="Times New Roman"/>
          <w:sz w:val="24"/>
          <w:szCs w:val="24"/>
        </w:rPr>
        <w:t>)</w:t>
      </w:r>
    </w:p>
    <w:p w14:paraId="03389BB1" w14:textId="77777777" w:rsidR="003F3C84" w:rsidRDefault="003F3C84" w:rsidP="008B207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7C79B31" w14:textId="5EB28F84" w:rsidR="008B207E" w:rsidRPr="00F1296C" w:rsidRDefault="008B207E" w:rsidP="0082562D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>where g</w:t>
      </w:r>
      <w:r w:rsidR="00C759FA" w:rsidRPr="00F1296C">
        <w:rPr>
          <w:rFonts w:ascii="Times New Roman" w:hAnsi="Times New Roman" w:cs="Times New Roman"/>
          <w:sz w:val="24"/>
          <w:szCs w:val="24"/>
        </w:rPr>
        <w:t>(</w:t>
      </w:r>
      <w:r w:rsidRPr="00F1296C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C759FA" w:rsidRPr="00F1296C">
        <w:rPr>
          <w:rFonts w:ascii="Times New Roman" w:hAnsi="Times New Roman" w:cs="Times New Roman"/>
          <w:sz w:val="24"/>
          <w:szCs w:val="24"/>
        </w:rPr>
        <w:t>)</w:t>
      </w:r>
      <w:r w:rsidRPr="00F1296C">
        <w:rPr>
          <w:rFonts w:ascii="Times New Roman" w:hAnsi="Times New Roman" w:cs="Times New Roman"/>
          <w:sz w:val="24"/>
          <w:szCs w:val="24"/>
        </w:rPr>
        <w:t xml:space="preserve"> is a function to be found.</w:t>
      </w:r>
    </w:p>
    <w:p w14:paraId="5F995421" w14:textId="053763C4" w:rsidR="008B207E" w:rsidRPr="00F1296C" w:rsidRDefault="00C759FA" w:rsidP="00B956A6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1296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8B207E" w:rsidRPr="00F1296C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F1296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183D7213" w14:textId="1098566E" w:rsidR="008B207E" w:rsidRPr="00F1296C" w:rsidRDefault="008B207E" w:rsidP="0082562D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 xml:space="preserve">Given that the curve with equation </w:t>
      </w:r>
      <w:r w:rsidRPr="00F1296C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Pr="00F1296C">
        <w:rPr>
          <w:rFonts w:ascii="Times New Roman" w:hAnsi="Times New Roman" w:cs="Times New Roman"/>
          <w:sz w:val="24"/>
          <w:szCs w:val="24"/>
        </w:rPr>
        <w:t>= f</w:t>
      </w:r>
      <w:r w:rsidR="00C759FA" w:rsidRPr="00F1296C">
        <w:rPr>
          <w:rFonts w:ascii="Times New Roman" w:hAnsi="Times New Roman" w:cs="Times New Roman"/>
          <w:sz w:val="24"/>
          <w:szCs w:val="24"/>
        </w:rPr>
        <w:t>(</w:t>
      </w:r>
      <w:r w:rsidRPr="00F1296C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C759FA" w:rsidRPr="00F1296C">
        <w:rPr>
          <w:rFonts w:ascii="Times New Roman" w:hAnsi="Times New Roman" w:cs="Times New Roman"/>
          <w:sz w:val="24"/>
          <w:szCs w:val="24"/>
        </w:rPr>
        <w:t>)</w:t>
      </w:r>
      <w:r w:rsidRPr="00F1296C">
        <w:rPr>
          <w:rFonts w:ascii="Times New Roman" w:hAnsi="Times New Roman" w:cs="Times New Roman"/>
          <w:sz w:val="24"/>
          <w:szCs w:val="24"/>
        </w:rPr>
        <w:t xml:space="preserve"> has at least one stationary point,</w:t>
      </w:r>
    </w:p>
    <w:p w14:paraId="084DEE97" w14:textId="7523F854" w:rsidR="008B207E" w:rsidRPr="00F1296C" w:rsidRDefault="00C759FA" w:rsidP="005E70B2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>(</w:t>
      </w:r>
      <w:r w:rsidR="005E70B2" w:rsidRPr="00F1296C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F1296C">
        <w:rPr>
          <w:rFonts w:ascii="Times New Roman" w:hAnsi="Times New Roman" w:cs="Times New Roman"/>
          <w:sz w:val="24"/>
          <w:szCs w:val="24"/>
        </w:rPr>
        <w:t>)</w:t>
      </w:r>
      <w:r w:rsidR="005E70B2" w:rsidRPr="00F1296C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8B207E" w:rsidRPr="00F1296C">
        <w:rPr>
          <w:rFonts w:ascii="Times New Roman" w:hAnsi="Times New Roman" w:cs="Times New Roman"/>
          <w:sz w:val="24"/>
          <w:szCs w:val="24"/>
        </w:rPr>
        <w:t xml:space="preserve">find the range of possible values of </w:t>
      </w:r>
      <w:r w:rsidR="008B207E" w:rsidRPr="00F1296C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="008B207E" w:rsidRPr="00F1296C">
        <w:rPr>
          <w:rFonts w:ascii="Times New Roman" w:hAnsi="Times New Roman" w:cs="Times New Roman"/>
          <w:sz w:val="24"/>
          <w:szCs w:val="24"/>
        </w:rPr>
        <w:t>.</w:t>
      </w:r>
    </w:p>
    <w:p w14:paraId="049A2943" w14:textId="77777777" w:rsidR="00C759FA" w:rsidRPr="00F1296C" w:rsidRDefault="00C759FA" w:rsidP="00B956A6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1296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8B207E" w:rsidRPr="00F1296C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F1296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3B27D66C" w14:textId="1F23D8CB" w:rsidR="00E41CC0" w:rsidRPr="00F1296C" w:rsidRDefault="00C759FA" w:rsidP="00E41C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1296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8B207E" w:rsidRPr="00F1296C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12 is 6 </w:t>
      </w:r>
      <w:r w:rsidR="00E41CC0" w:rsidRPr="00F1296C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F1296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27041117" w14:textId="0259ADC0" w:rsidR="008B207E" w:rsidRPr="00F1296C" w:rsidRDefault="00E41CC0" w:rsidP="00E41C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1296C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572DF1BD" w14:textId="2102DF55" w:rsidR="00C759FA" w:rsidRPr="00F1296C" w:rsidRDefault="00C759FA" w:rsidP="008B207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B859F3D" w14:textId="01FCB810" w:rsidR="008B207E" w:rsidRPr="00F1296C" w:rsidRDefault="008B207E" w:rsidP="0082562D">
      <w:pPr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 w:cs="Times New Roman"/>
          <w:i/>
          <w:iCs/>
          <w:sz w:val="24"/>
          <w:szCs w:val="24"/>
        </w:rPr>
      </w:pPr>
      <w:r w:rsidRPr="00F1296C">
        <w:rPr>
          <w:rFonts w:ascii="Times New Roman" w:hAnsi="Times New Roman" w:cs="Times New Roman"/>
          <w:b/>
          <w:bCs/>
          <w:sz w:val="24"/>
          <w:szCs w:val="24"/>
        </w:rPr>
        <w:t>13</w:t>
      </w:r>
      <w:r w:rsidR="001F71EC" w:rsidRPr="00F1296C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1F71EC" w:rsidRPr="00F1296C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F1296C">
        <w:rPr>
          <w:rFonts w:ascii="Times New Roman" w:hAnsi="Times New Roman" w:cs="Times New Roman"/>
          <w:sz w:val="24"/>
          <w:szCs w:val="24"/>
        </w:rPr>
        <w:t xml:space="preserve">Relative to a fixed origin </w:t>
      </w:r>
      <w:r w:rsidRPr="00F1296C">
        <w:rPr>
          <w:rFonts w:ascii="Times New Roman" w:hAnsi="Times New Roman" w:cs="Times New Roman"/>
          <w:i/>
          <w:iCs/>
          <w:sz w:val="24"/>
          <w:szCs w:val="24"/>
        </w:rPr>
        <w:t>O</w:t>
      </w:r>
    </w:p>
    <w:p w14:paraId="303AD05C" w14:textId="273E40AA" w:rsidR="008B207E" w:rsidRPr="00F1296C" w:rsidRDefault="008B207E" w:rsidP="0082562D">
      <w:pPr>
        <w:autoSpaceDE w:val="0"/>
        <w:autoSpaceDN w:val="0"/>
        <w:adjustRightInd w:val="0"/>
        <w:spacing w:after="0" w:line="360" w:lineRule="auto"/>
        <w:ind w:left="426"/>
        <w:rPr>
          <w:rFonts w:ascii="Times New Roman" w:hAnsi="Times New Roman" w:cs="Times New Roman"/>
          <w:b/>
          <w:bCs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 xml:space="preserve">• </w:t>
      </w:r>
      <w:r w:rsidR="0082562D">
        <w:rPr>
          <w:rFonts w:ascii="Times New Roman" w:hAnsi="Times New Roman" w:cs="Times New Roman"/>
          <w:sz w:val="24"/>
          <w:szCs w:val="24"/>
        </w:rPr>
        <w:tab/>
      </w:r>
      <w:r w:rsidRPr="00F1296C">
        <w:rPr>
          <w:rFonts w:ascii="Times New Roman" w:hAnsi="Times New Roman" w:cs="Times New Roman"/>
          <w:sz w:val="24"/>
          <w:szCs w:val="24"/>
        </w:rPr>
        <w:t xml:space="preserve">the point </w:t>
      </w:r>
      <w:r w:rsidRPr="00F1296C"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 w:rsidRPr="00F1296C">
        <w:rPr>
          <w:rFonts w:ascii="Times New Roman" w:hAnsi="Times New Roman" w:cs="Times New Roman"/>
          <w:sz w:val="24"/>
          <w:szCs w:val="24"/>
        </w:rPr>
        <w:t>has position vector 4</w:t>
      </w:r>
      <w:r w:rsidRPr="00F1296C">
        <w:rPr>
          <w:rFonts w:ascii="Times New Roman" w:hAnsi="Times New Roman" w:cs="Times New Roman"/>
          <w:b/>
          <w:bCs/>
          <w:sz w:val="24"/>
          <w:szCs w:val="24"/>
        </w:rPr>
        <w:t xml:space="preserve">i </w:t>
      </w:r>
      <w:r w:rsidRPr="00F1296C">
        <w:rPr>
          <w:rFonts w:ascii="Times New Roman" w:hAnsi="Times New Roman" w:cs="Times New Roman"/>
          <w:sz w:val="24"/>
          <w:szCs w:val="24"/>
        </w:rPr>
        <w:t>− 3</w:t>
      </w:r>
      <w:r w:rsidRPr="00F1296C">
        <w:rPr>
          <w:rFonts w:ascii="Times New Roman" w:hAnsi="Times New Roman" w:cs="Times New Roman"/>
          <w:b/>
          <w:bCs/>
          <w:sz w:val="24"/>
          <w:szCs w:val="24"/>
        </w:rPr>
        <w:t xml:space="preserve">j </w:t>
      </w:r>
      <w:r w:rsidRPr="00F1296C">
        <w:rPr>
          <w:rFonts w:ascii="Times New Roman" w:hAnsi="Times New Roman" w:cs="Times New Roman"/>
          <w:sz w:val="24"/>
          <w:szCs w:val="24"/>
        </w:rPr>
        <w:t>+ 5</w:t>
      </w:r>
      <w:r w:rsidRPr="00F1296C">
        <w:rPr>
          <w:rFonts w:ascii="Times New Roman" w:hAnsi="Times New Roman" w:cs="Times New Roman"/>
          <w:b/>
          <w:bCs/>
          <w:sz w:val="24"/>
          <w:szCs w:val="24"/>
        </w:rPr>
        <w:t>k</w:t>
      </w:r>
    </w:p>
    <w:p w14:paraId="5B583429" w14:textId="1A437062" w:rsidR="008B207E" w:rsidRPr="00F1296C" w:rsidRDefault="008B207E" w:rsidP="0082562D">
      <w:pPr>
        <w:autoSpaceDE w:val="0"/>
        <w:autoSpaceDN w:val="0"/>
        <w:adjustRightInd w:val="0"/>
        <w:spacing w:after="0" w:line="360" w:lineRule="auto"/>
        <w:ind w:left="426"/>
        <w:rPr>
          <w:rFonts w:ascii="Times New Roman" w:hAnsi="Times New Roman" w:cs="Times New Roman"/>
          <w:b/>
          <w:bCs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 xml:space="preserve">• </w:t>
      </w:r>
      <w:r w:rsidR="0082562D">
        <w:rPr>
          <w:rFonts w:ascii="Times New Roman" w:hAnsi="Times New Roman" w:cs="Times New Roman"/>
          <w:sz w:val="24"/>
          <w:szCs w:val="24"/>
        </w:rPr>
        <w:tab/>
      </w:r>
      <w:r w:rsidRPr="00F1296C">
        <w:rPr>
          <w:rFonts w:ascii="Times New Roman" w:hAnsi="Times New Roman" w:cs="Times New Roman"/>
          <w:sz w:val="24"/>
          <w:szCs w:val="24"/>
        </w:rPr>
        <w:t xml:space="preserve">the point </w:t>
      </w:r>
      <w:r w:rsidRPr="00F1296C">
        <w:rPr>
          <w:rFonts w:ascii="Times New Roman" w:hAnsi="Times New Roman" w:cs="Times New Roman"/>
          <w:i/>
          <w:iCs/>
          <w:sz w:val="24"/>
          <w:szCs w:val="24"/>
        </w:rPr>
        <w:t xml:space="preserve">B </w:t>
      </w:r>
      <w:r w:rsidRPr="00F1296C">
        <w:rPr>
          <w:rFonts w:ascii="Times New Roman" w:hAnsi="Times New Roman" w:cs="Times New Roman"/>
          <w:sz w:val="24"/>
          <w:szCs w:val="24"/>
        </w:rPr>
        <w:t>has position vector 4</w:t>
      </w:r>
      <w:r w:rsidRPr="00F1296C">
        <w:rPr>
          <w:rFonts w:ascii="Times New Roman" w:hAnsi="Times New Roman" w:cs="Times New Roman"/>
          <w:b/>
          <w:bCs/>
          <w:sz w:val="24"/>
          <w:szCs w:val="24"/>
        </w:rPr>
        <w:t xml:space="preserve">j </w:t>
      </w:r>
      <w:r w:rsidRPr="00F1296C">
        <w:rPr>
          <w:rFonts w:ascii="Times New Roman" w:hAnsi="Times New Roman" w:cs="Times New Roman"/>
          <w:sz w:val="24"/>
          <w:szCs w:val="24"/>
        </w:rPr>
        <w:t>+ 6</w:t>
      </w:r>
      <w:r w:rsidRPr="00F1296C">
        <w:rPr>
          <w:rFonts w:ascii="Times New Roman" w:hAnsi="Times New Roman" w:cs="Times New Roman"/>
          <w:b/>
          <w:bCs/>
          <w:sz w:val="24"/>
          <w:szCs w:val="24"/>
        </w:rPr>
        <w:t>k</w:t>
      </w:r>
    </w:p>
    <w:p w14:paraId="61D5E175" w14:textId="283B230A" w:rsidR="008B207E" w:rsidRPr="00F1296C" w:rsidRDefault="008B207E" w:rsidP="0082562D">
      <w:pPr>
        <w:autoSpaceDE w:val="0"/>
        <w:autoSpaceDN w:val="0"/>
        <w:adjustRightInd w:val="0"/>
        <w:spacing w:after="0" w:line="360" w:lineRule="auto"/>
        <w:ind w:left="426"/>
        <w:rPr>
          <w:rFonts w:ascii="Times New Roman" w:hAnsi="Times New Roman" w:cs="Times New Roman"/>
          <w:b/>
          <w:bCs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 xml:space="preserve">• </w:t>
      </w:r>
      <w:r w:rsidR="0082562D">
        <w:rPr>
          <w:rFonts w:ascii="Times New Roman" w:hAnsi="Times New Roman" w:cs="Times New Roman"/>
          <w:sz w:val="24"/>
          <w:szCs w:val="24"/>
        </w:rPr>
        <w:tab/>
      </w:r>
      <w:r w:rsidRPr="00F1296C">
        <w:rPr>
          <w:rFonts w:ascii="Times New Roman" w:hAnsi="Times New Roman" w:cs="Times New Roman"/>
          <w:sz w:val="24"/>
          <w:szCs w:val="24"/>
        </w:rPr>
        <w:t xml:space="preserve">the point </w:t>
      </w:r>
      <w:r w:rsidRPr="00F1296C">
        <w:rPr>
          <w:rFonts w:ascii="Times New Roman" w:hAnsi="Times New Roman" w:cs="Times New Roman"/>
          <w:i/>
          <w:iCs/>
          <w:sz w:val="24"/>
          <w:szCs w:val="24"/>
        </w:rPr>
        <w:t xml:space="preserve">C </w:t>
      </w:r>
      <w:r w:rsidRPr="00F1296C">
        <w:rPr>
          <w:rFonts w:ascii="Times New Roman" w:hAnsi="Times New Roman" w:cs="Times New Roman"/>
          <w:sz w:val="24"/>
          <w:szCs w:val="24"/>
        </w:rPr>
        <w:t>has position vector −16</w:t>
      </w:r>
      <w:r w:rsidRPr="00F1296C">
        <w:rPr>
          <w:rFonts w:ascii="Times New Roman" w:hAnsi="Times New Roman" w:cs="Times New Roman"/>
          <w:b/>
          <w:bCs/>
          <w:sz w:val="24"/>
          <w:szCs w:val="24"/>
        </w:rPr>
        <w:t xml:space="preserve">i </w:t>
      </w:r>
      <w:r w:rsidRPr="00F1296C">
        <w:rPr>
          <w:rFonts w:ascii="Times New Roman" w:hAnsi="Times New Roman" w:cs="Times New Roman"/>
          <w:sz w:val="24"/>
          <w:szCs w:val="24"/>
        </w:rPr>
        <w:t xml:space="preserve">+ </w:t>
      </w:r>
      <w:r w:rsidRPr="00F1296C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F1296C">
        <w:rPr>
          <w:rFonts w:ascii="Times New Roman" w:hAnsi="Times New Roman" w:cs="Times New Roman"/>
          <w:b/>
          <w:bCs/>
          <w:sz w:val="24"/>
          <w:szCs w:val="24"/>
        </w:rPr>
        <w:t xml:space="preserve">j </w:t>
      </w:r>
      <w:r w:rsidRPr="00F1296C">
        <w:rPr>
          <w:rFonts w:ascii="Times New Roman" w:hAnsi="Times New Roman" w:cs="Times New Roman"/>
          <w:sz w:val="24"/>
          <w:szCs w:val="24"/>
        </w:rPr>
        <w:t>+ 10</w:t>
      </w:r>
      <w:r w:rsidRPr="00F1296C">
        <w:rPr>
          <w:rFonts w:ascii="Times New Roman" w:hAnsi="Times New Roman" w:cs="Times New Roman"/>
          <w:b/>
          <w:bCs/>
          <w:sz w:val="24"/>
          <w:szCs w:val="24"/>
        </w:rPr>
        <w:t>k</w:t>
      </w:r>
    </w:p>
    <w:p w14:paraId="65373A2A" w14:textId="77777777" w:rsidR="008B207E" w:rsidRPr="00F1296C" w:rsidRDefault="008B207E" w:rsidP="00055EA8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 xml:space="preserve">where </w:t>
      </w:r>
      <w:r w:rsidRPr="00F1296C">
        <w:rPr>
          <w:rFonts w:ascii="Times New Roman" w:hAnsi="Times New Roman" w:cs="Times New Roman"/>
          <w:i/>
          <w:iCs/>
          <w:sz w:val="24"/>
          <w:szCs w:val="24"/>
        </w:rPr>
        <w:t xml:space="preserve">p </w:t>
      </w:r>
      <w:r w:rsidRPr="00F1296C">
        <w:rPr>
          <w:rFonts w:ascii="Times New Roman" w:hAnsi="Times New Roman" w:cs="Times New Roman"/>
          <w:sz w:val="24"/>
          <w:szCs w:val="24"/>
        </w:rPr>
        <w:t>is a constant.</w:t>
      </w:r>
    </w:p>
    <w:p w14:paraId="12BF5658" w14:textId="77777777" w:rsidR="008B207E" w:rsidRPr="00F1296C" w:rsidRDefault="008B207E" w:rsidP="00055EA8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 xml:space="preserve">Given that </w:t>
      </w:r>
      <w:r w:rsidRPr="00F1296C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F1296C">
        <w:rPr>
          <w:rFonts w:ascii="Times New Roman" w:hAnsi="Times New Roman" w:cs="Times New Roman"/>
          <w:sz w:val="24"/>
          <w:szCs w:val="24"/>
        </w:rPr>
        <w:t xml:space="preserve">, </w:t>
      </w:r>
      <w:r w:rsidRPr="00F1296C">
        <w:rPr>
          <w:rFonts w:ascii="Times New Roman" w:hAnsi="Times New Roman" w:cs="Times New Roman"/>
          <w:i/>
          <w:iCs/>
          <w:sz w:val="24"/>
          <w:szCs w:val="24"/>
        </w:rPr>
        <w:t xml:space="preserve">B </w:t>
      </w:r>
      <w:r w:rsidRPr="00F1296C">
        <w:rPr>
          <w:rFonts w:ascii="Times New Roman" w:hAnsi="Times New Roman" w:cs="Times New Roman"/>
          <w:sz w:val="24"/>
          <w:szCs w:val="24"/>
        </w:rPr>
        <w:t xml:space="preserve">and </w:t>
      </w:r>
      <w:r w:rsidRPr="00F1296C">
        <w:rPr>
          <w:rFonts w:ascii="Times New Roman" w:hAnsi="Times New Roman" w:cs="Times New Roman"/>
          <w:i/>
          <w:iCs/>
          <w:sz w:val="24"/>
          <w:szCs w:val="24"/>
        </w:rPr>
        <w:t xml:space="preserve">C </w:t>
      </w:r>
      <w:r w:rsidRPr="00F1296C">
        <w:rPr>
          <w:rFonts w:ascii="Times New Roman" w:hAnsi="Times New Roman" w:cs="Times New Roman"/>
          <w:sz w:val="24"/>
          <w:szCs w:val="24"/>
        </w:rPr>
        <w:t>lie on a straight line,</w:t>
      </w:r>
    </w:p>
    <w:p w14:paraId="516035D3" w14:textId="73B0E376" w:rsidR="008B207E" w:rsidRPr="00F1296C" w:rsidRDefault="00C759FA" w:rsidP="005E70B2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>(</w:t>
      </w:r>
      <w:r w:rsidR="005E70B2" w:rsidRPr="00F1296C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F1296C">
        <w:rPr>
          <w:rFonts w:ascii="Times New Roman" w:hAnsi="Times New Roman" w:cs="Times New Roman"/>
          <w:sz w:val="24"/>
          <w:szCs w:val="24"/>
        </w:rPr>
        <w:t>)</w:t>
      </w:r>
      <w:r w:rsidR="005E70B2" w:rsidRPr="00F1296C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8B207E" w:rsidRPr="00F1296C">
        <w:rPr>
          <w:rFonts w:ascii="Times New Roman" w:hAnsi="Times New Roman" w:cs="Times New Roman"/>
          <w:sz w:val="24"/>
          <w:szCs w:val="24"/>
        </w:rPr>
        <w:t xml:space="preserve">find the value of </w:t>
      </w:r>
      <w:r w:rsidR="008B207E" w:rsidRPr="00F1296C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="008B207E" w:rsidRPr="00F1296C">
        <w:rPr>
          <w:rFonts w:ascii="Times New Roman" w:hAnsi="Times New Roman" w:cs="Times New Roman"/>
          <w:sz w:val="24"/>
          <w:szCs w:val="24"/>
        </w:rPr>
        <w:t>.</w:t>
      </w:r>
    </w:p>
    <w:p w14:paraId="72FDC0E8" w14:textId="4A77F704" w:rsidR="008B207E" w:rsidRPr="00F1296C" w:rsidRDefault="00C759FA" w:rsidP="00B956A6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1296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8B207E" w:rsidRPr="00F1296C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F1296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5F6C2F01" w14:textId="0FE676C7" w:rsidR="008B207E" w:rsidRPr="00F1296C" w:rsidRDefault="008B207E" w:rsidP="008B207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 xml:space="preserve">The line segment </w:t>
      </w:r>
      <w:r w:rsidRPr="00F1296C">
        <w:rPr>
          <w:rFonts w:ascii="Times New Roman" w:hAnsi="Times New Roman" w:cs="Times New Roman"/>
          <w:i/>
          <w:iCs/>
          <w:sz w:val="24"/>
          <w:szCs w:val="24"/>
        </w:rPr>
        <w:t xml:space="preserve">OB </w:t>
      </w:r>
      <w:r w:rsidRPr="00F1296C">
        <w:rPr>
          <w:rFonts w:ascii="Times New Roman" w:hAnsi="Times New Roman" w:cs="Times New Roman"/>
          <w:sz w:val="24"/>
          <w:szCs w:val="24"/>
        </w:rPr>
        <w:t xml:space="preserve">is extended to a point </w:t>
      </w:r>
      <w:r w:rsidRPr="00F1296C">
        <w:rPr>
          <w:rFonts w:ascii="Times New Roman" w:hAnsi="Times New Roman" w:cs="Times New Roman"/>
          <w:i/>
          <w:iCs/>
          <w:sz w:val="24"/>
          <w:szCs w:val="24"/>
        </w:rPr>
        <w:t xml:space="preserve">D </w:t>
      </w:r>
      <w:r w:rsidRPr="00F1296C">
        <w:rPr>
          <w:rFonts w:ascii="Times New Roman" w:hAnsi="Times New Roman" w:cs="Times New Roman"/>
          <w:sz w:val="24"/>
          <w:szCs w:val="24"/>
        </w:rPr>
        <w:t xml:space="preserve">so that </w:t>
      </w:r>
      <w:r w:rsidR="00C31F7B" w:rsidRPr="00C31F7B">
        <w:rPr>
          <w:rFonts w:ascii="Times New Roman" w:hAnsi="Times New Roman" w:cs="Times New Roman"/>
          <w:position w:val="-6"/>
          <w:sz w:val="24"/>
          <w:szCs w:val="24"/>
        </w:rPr>
        <w:object w:dxaOrig="400" w:dyaOrig="440" w14:anchorId="1CD6F7A2">
          <v:shape id="_x0000_i1038" type="#_x0000_t75" style="width:19.8pt;height:22.2pt" o:ole="">
            <v:imagedata r:id="rId42" o:title=""/>
          </v:shape>
          <o:OLEObject Type="Embed" ProgID="Equation.DSMT4" ShapeID="_x0000_i1038" DrawAspect="Content" ObjectID="_1717175612" r:id="rId43"/>
        </w:object>
      </w:r>
      <w:r w:rsidRPr="00F1296C">
        <w:rPr>
          <w:rFonts w:ascii="Times New Roman" w:hAnsi="Times New Roman" w:cs="Times New Roman"/>
          <w:sz w:val="24"/>
          <w:szCs w:val="24"/>
        </w:rPr>
        <w:t xml:space="preserve">is parallel to </w:t>
      </w:r>
      <w:r w:rsidR="00575D73" w:rsidRPr="00C31F7B">
        <w:rPr>
          <w:rFonts w:ascii="Times New Roman" w:hAnsi="Times New Roman" w:cs="Times New Roman"/>
          <w:position w:val="-6"/>
          <w:sz w:val="24"/>
          <w:szCs w:val="24"/>
        </w:rPr>
        <w:object w:dxaOrig="380" w:dyaOrig="440" w14:anchorId="26F717B6">
          <v:shape id="_x0000_i1039" type="#_x0000_t75" style="width:19.2pt;height:22.2pt" o:ole="">
            <v:imagedata r:id="rId44" o:title=""/>
          </v:shape>
          <o:OLEObject Type="Embed" ProgID="Equation.DSMT4" ShapeID="_x0000_i1039" DrawAspect="Content" ObjectID="_1717175613" r:id="rId45"/>
        </w:object>
      </w:r>
    </w:p>
    <w:p w14:paraId="545423FC" w14:textId="01AB604E" w:rsidR="008B207E" w:rsidRPr="00F1296C" w:rsidRDefault="008B207E" w:rsidP="008B207E">
      <w:pPr>
        <w:autoSpaceDE w:val="0"/>
        <w:autoSpaceDN w:val="0"/>
        <w:adjustRightInd w:val="0"/>
        <w:spacing w:after="0" w:line="240" w:lineRule="auto"/>
        <w:rPr>
          <w:rFonts w:ascii="Times New Roman" w:eastAsia="SymbolMT" w:hAnsi="Times New Roman" w:cs="Times New Roman"/>
          <w:sz w:val="24"/>
          <w:szCs w:val="24"/>
        </w:rPr>
      </w:pPr>
    </w:p>
    <w:p w14:paraId="51746909" w14:textId="47E1D189" w:rsidR="008B207E" w:rsidRPr="00F1296C" w:rsidRDefault="00C759FA" w:rsidP="00055EA8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>(</w:t>
      </w:r>
      <w:r w:rsidR="005E70B2" w:rsidRPr="00F1296C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F1296C">
        <w:rPr>
          <w:rFonts w:ascii="Times New Roman" w:hAnsi="Times New Roman" w:cs="Times New Roman"/>
          <w:sz w:val="24"/>
          <w:szCs w:val="24"/>
        </w:rPr>
        <w:t>)</w:t>
      </w:r>
      <w:r w:rsidR="005E70B2" w:rsidRPr="00F1296C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8B207E" w:rsidRPr="00F1296C">
        <w:rPr>
          <w:rFonts w:ascii="Times New Roman" w:hAnsi="Times New Roman" w:cs="Times New Roman"/>
          <w:sz w:val="24"/>
          <w:szCs w:val="24"/>
        </w:rPr>
        <w:t>Find |</w:t>
      </w:r>
      <w:r w:rsidR="00575D73" w:rsidRPr="00C31F7B">
        <w:rPr>
          <w:rFonts w:ascii="Times New Roman" w:hAnsi="Times New Roman" w:cs="Times New Roman"/>
          <w:position w:val="-6"/>
          <w:sz w:val="24"/>
          <w:szCs w:val="24"/>
        </w:rPr>
        <w:object w:dxaOrig="420" w:dyaOrig="440" w14:anchorId="7614BB18">
          <v:shape id="_x0000_i1040" type="#_x0000_t75" style="width:21pt;height:22.2pt" o:ole="">
            <v:imagedata r:id="rId46" o:title=""/>
          </v:shape>
          <o:OLEObject Type="Embed" ProgID="Equation.DSMT4" ShapeID="_x0000_i1040" DrawAspect="Content" ObjectID="_1717175614" r:id="rId47"/>
        </w:object>
      </w:r>
      <w:r w:rsidR="008B207E" w:rsidRPr="00F1296C">
        <w:rPr>
          <w:rFonts w:ascii="Times New Roman" w:hAnsi="Times New Roman" w:cs="Times New Roman"/>
          <w:sz w:val="24"/>
          <w:szCs w:val="24"/>
        </w:rPr>
        <w:t>|, writing your answer as a fully simplified surd.</w:t>
      </w:r>
    </w:p>
    <w:p w14:paraId="41E73453" w14:textId="77777777" w:rsidR="00C759FA" w:rsidRPr="00F1296C" w:rsidRDefault="00C759FA" w:rsidP="00B956A6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1296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8B207E" w:rsidRPr="00F1296C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F1296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438012C0" w14:textId="1C3F1515" w:rsidR="00E41CC0" w:rsidRPr="00F1296C" w:rsidRDefault="00C759FA" w:rsidP="00E41C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1296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8B207E" w:rsidRPr="00F1296C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13 is 6 </w:t>
      </w:r>
      <w:r w:rsidR="00E41CC0" w:rsidRPr="00F1296C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F1296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40415B59" w14:textId="235C2971" w:rsidR="008B207E" w:rsidRPr="00F1296C" w:rsidRDefault="00E41CC0" w:rsidP="00E41C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1296C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0BDEDCE8" w14:textId="27D5F976" w:rsidR="00C759FA" w:rsidRPr="00F1296C" w:rsidRDefault="00C759FA" w:rsidP="008B207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F5973FA" w14:textId="016F14DC" w:rsidR="008B207E" w:rsidRPr="00F1296C" w:rsidRDefault="0007000A" w:rsidP="005E77AE">
      <w:pPr>
        <w:tabs>
          <w:tab w:val="left" w:pos="426"/>
        </w:tabs>
        <w:ind w:hanging="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  <w:r w:rsidR="00381F39">
        <w:rPr>
          <w:rFonts w:ascii="Times New Roman" w:hAnsi="Times New Roman" w:cs="Times New Roman"/>
          <w:b/>
          <w:bCs/>
          <w:sz w:val="24"/>
          <w:szCs w:val="24"/>
        </w:rPr>
        <w:lastRenderedPageBreak/>
        <w:t>1</w:t>
      </w:r>
      <w:r w:rsidR="008B207E" w:rsidRPr="00F1296C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="001F71EC" w:rsidRPr="00F1296C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1F71EC" w:rsidRPr="00F1296C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C759FA" w:rsidRPr="00F1296C">
        <w:rPr>
          <w:rFonts w:ascii="Times New Roman" w:hAnsi="Times New Roman" w:cs="Times New Roman"/>
          <w:sz w:val="24"/>
          <w:szCs w:val="24"/>
        </w:rPr>
        <w:t>(</w:t>
      </w:r>
      <w:r w:rsidR="005E70B2" w:rsidRPr="00F1296C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C759FA" w:rsidRPr="00F1296C">
        <w:rPr>
          <w:rFonts w:ascii="Times New Roman" w:hAnsi="Times New Roman" w:cs="Times New Roman"/>
          <w:sz w:val="24"/>
          <w:szCs w:val="24"/>
        </w:rPr>
        <w:t>)</w:t>
      </w:r>
      <w:r w:rsidR="005E70B2" w:rsidRPr="00F1296C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8B207E" w:rsidRPr="00F1296C">
        <w:rPr>
          <w:rFonts w:ascii="Times New Roman" w:hAnsi="Times New Roman" w:cs="Times New Roman"/>
          <w:sz w:val="24"/>
          <w:szCs w:val="24"/>
        </w:rPr>
        <w:t xml:space="preserve">Express </w:t>
      </w:r>
      <w:r w:rsidR="005E1FFA" w:rsidRPr="005E1FFA">
        <w:rPr>
          <w:rFonts w:ascii="Times New Roman" w:hAnsi="Times New Roman" w:cs="Times New Roman"/>
          <w:position w:val="-32"/>
          <w:sz w:val="24"/>
          <w:szCs w:val="24"/>
        </w:rPr>
        <w:object w:dxaOrig="1460" w:dyaOrig="700" w14:anchorId="0F21F823">
          <v:shape id="_x0000_i1041" type="#_x0000_t75" style="width:73.2pt;height:34.8pt" o:ole="">
            <v:imagedata r:id="rId48" o:title=""/>
          </v:shape>
          <o:OLEObject Type="Embed" ProgID="Equation.DSMT4" ShapeID="_x0000_i1041" DrawAspect="Content" ObjectID="_1717175615" r:id="rId49"/>
        </w:object>
      </w:r>
      <w:r w:rsidR="005E1FFA">
        <w:rPr>
          <w:rFonts w:ascii="Times New Roman" w:hAnsi="Times New Roman" w:cs="Times New Roman"/>
          <w:sz w:val="24"/>
          <w:szCs w:val="24"/>
        </w:rPr>
        <w:t xml:space="preserve"> </w:t>
      </w:r>
      <w:r w:rsidR="008B207E" w:rsidRPr="00F1296C">
        <w:rPr>
          <w:rFonts w:ascii="Times New Roman" w:hAnsi="Times New Roman" w:cs="Times New Roman"/>
          <w:sz w:val="24"/>
          <w:szCs w:val="24"/>
        </w:rPr>
        <w:t>in partial fractions.</w:t>
      </w:r>
    </w:p>
    <w:p w14:paraId="05C338EE" w14:textId="683AAF4F" w:rsidR="008B207E" w:rsidRPr="00F1296C" w:rsidRDefault="00C759FA" w:rsidP="00B956A6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1296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8B207E" w:rsidRPr="00F1296C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F1296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2D6BC6A6" w14:textId="77777777" w:rsidR="008B207E" w:rsidRPr="00F1296C" w:rsidRDefault="008B207E" w:rsidP="0007000A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 xml:space="preserve">When chemical </w:t>
      </w:r>
      <w:r w:rsidRPr="00F1296C"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 w:rsidRPr="00F1296C">
        <w:rPr>
          <w:rFonts w:ascii="Times New Roman" w:hAnsi="Times New Roman" w:cs="Times New Roman"/>
          <w:sz w:val="24"/>
          <w:szCs w:val="24"/>
        </w:rPr>
        <w:t xml:space="preserve">and chemical </w:t>
      </w:r>
      <w:r w:rsidRPr="00F1296C">
        <w:rPr>
          <w:rFonts w:ascii="Times New Roman" w:hAnsi="Times New Roman" w:cs="Times New Roman"/>
          <w:i/>
          <w:iCs/>
          <w:sz w:val="24"/>
          <w:szCs w:val="24"/>
        </w:rPr>
        <w:t xml:space="preserve">B </w:t>
      </w:r>
      <w:r w:rsidRPr="00F1296C">
        <w:rPr>
          <w:rFonts w:ascii="Times New Roman" w:hAnsi="Times New Roman" w:cs="Times New Roman"/>
          <w:sz w:val="24"/>
          <w:szCs w:val="24"/>
        </w:rPr>
        <w:t>are mixed, oxygen is produced.</w:t>
      </w:r>
    </w:p>
    <w:p w14:paraId="1AB08D06" w14:textId="77777777" w:rsidR="008B207E" w:rsidRPr="00F1296C" w:rsidRDefault="008B207E" w:rsidP="008B207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>A scientist mixed these two chemicals and measured the total volume of oxygen</w:t>
      </w:r>
    </w:p>
    <w:p w14:paraId="021ED3EF" w14:textId="77777777" w:rsidR="008B207E" w:rsidRPr="00F1296C" w:rsidRDefault="008B207E" w:rsidP="0007000A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 xml:space="preserve">produced over </w:t>
      </w:r>
      <w:proofErr w:type="gramStart"/>
      <w:r w:rsidRPr="00F1296C">
        <w:rPr>
          <w:rFonts w:ascii="Times New Roman" w:hAnsi="Times New Roman" w:cs="Times New Roman"/>
          <w:sz w:val="24"/>
          <w:szCs w:val="24"/>
        </w:rPr>
        <w:t>a period of time</w:t>
      </w:r>
      <w:proofErr w:type="gramEnd"/>
      <w:r w:rsidRPr="00F1296C">
        <w:rPr>
          <w:rFonts w:ascii="Times New Roman" w:hAnsi="Times New Roman" w:cs="Times New Roman"/>
          <w:sz w:val="24"/>
          <w:szCs w:val="24"/>
        </w:rPr>
        <w:t>.</w:t>
      </w:r>
    </w:p>
    <w:p w14:paraId="73B52680" w14:textId="77777777" w:rsidR="008B207E" w:rsidRPr="00F1296C" w:rsidRDefault="008B207E" w:rsidP="008B207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 xml:space="preserve">The total volume of oxygen produced, </w:t>
      </w:r>
      <w:r w:rsidRPr="00F1296C">
        <w:rPr>
          <w:rFonts w:ascii="Times New Roman" w:hAnsi="Times New Roman" w:cs="Times New Roman"/>
          <w:i/>
          <w:iCs/>
          <w:sz w:val="24"/>
          <w:szCs w:val="24"/>
        </w:rPr>
        <w:t xml:space="preserve">V </w:t>
      </w:r>
      <w:r w:rsidRPr="00F1296C">
        <w:rPr>
          <w:rFonts w:ascii="Times New Roman" w:hAnsi="Times New Roman" w:cs="Times New Roman"/>
          <w:sz w:val="24"/>
          <w:szCs w:val="24"/>
        </w:rPr>
        <w:t>m</w:t>
      </w:r>
      <w:proofErr w:type="gramStart"/>
      <w:r w:rsidRPr="00E17346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F1296C">
        <w:rPr>
          <w:rFonts w:ascii="Times New Roman" w:hAnsi="Times New Roman" w:cs="Times New Roman"/>
          <w:sz w:val="24"/>
          <w:szCs w:val="24"/>
        </w:rPr>
        <w:t xml:space="preserve"> ,</w:t>
      </w:r>
      <w:proofErr w:type="gramEnd"/>
      <w:r w:rsidRPr="00F1296C">
        <w:rPr>
          <w:rFonts w:ascii="Times New Roman" w:hAnsi="Times New Roman" w:cs="Times New Roman"/>
          <w:sz w:val="24"/>
          <w:szCs w:val="24"/>
        </w:rPr>
        <w:t xml:space="preserve"> </w:t>
      </w:r>
      <w:r w:rsidRPr="00F1296C">
        <w:rPr>
          <w:rFonts w:ascii="Times New Roman" w:hAnsi="Times New Roman" w:cs="Times New Roman"/>
          <w:i/>
          <w:iCs/>
          <w:sz w:val="24"/>
          <w:szCs w:val="24"/>
        </w:rPr>
        <w:t xml:space="preserve">t </w:t>
      </w:r>
      <w:r w:rsidRPr="00F1296C">
        <w:rPr>
          <w:rFonts w:ascii="Times New Roman" w:hAnsi="Times New Roman" w:cs="Times New Roman"/>
          <w:sz w:val="24"/>
          <w:szCs w:val="24"/>
        </w:rPr>
        <w:t>hours after the chemicals were mixed, is</w:t>
      </w:r>
    </w:p>
    <w:p w14:paraId="079302ED" w14:textId="1B1099A4" w:rsidR="008B207E" w:rsidRDefault="008B207E" w:rsidP="000A1B7D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>modelled by the differential equation</w:t>
      </w:r>
    </w:p>
    <w:p w14:paraId="0DB25DE9" w14:textId="6DBB0D02" w:rsidR="008B207E" w:rsidRPr="003F3C84" w:rsidRDefault="008A3EA5" w:rsidP="008A3EA5">
      <w:pPr>
        <w:tabs>
          <w:tab w:val="left" w:pos="2694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 w:rsidRPr="008A3EA5">
        <w:rPr>
          <w:rFonts w:ascii="Times New Roman" w:hAnsi="Times New Roman" w:cs="Times New Roman"/>
          <w:position w:val="-28"/>
          <w:sz w:val="24"/>
          <w:szCs w:val="24"/>
        </w:rPr>
        <w:object w:dxaOrig="1860" w:dyaOrig="660" w14:anchorId="6CE3032F">
          <v:shape id="_x0000_i1042" type="#_x0000_t75" style="width:93pt;height:33pt" o:ole="">
            <v:imagedata r:id="rId50" o:title=""/>
          </v:shape>
          <o:OLEObject Type="Embed" ProgID="Equation.DSMT4" ShapeID="_x0000_i1042" DrawAspect="Content" ObjectID="_1717175616" r:id="rId51"/>
        </w:object>
      </w:r>
      <w:r>
        <w:rPr>
          <w:rFonts w:ascii="Times New Roman" w:hAnsi="Times New Roman" w:cs="Times New Roman"/>
          <w:sz w:val="24"/>
          <w:szCs w:val="24"/>
        </w:rPr>
        <w:tab/>
      </w:r>
      <w:r w:rsidR="008B207E" w:rsidRPr="003F3C84">
        <w:rPr>
          <w:rFonts w:ascii="Times New Roman" w:hAnsi="Times New Roman" w:cs="Times New Roman"/>
          <w:sz w:val="24"/>
          <w:szCs w:val="24"/>
        </w:rPr>
        <w:t xml:space="preserve"> </w:t>
      </w:r>
      <w:r w:rsidR="008B207E" w:rsidRPr="003F3C84">
        <w:rPr>
          <w:rFonts w:ascii="Times New Roman" w:hAnsi="Times New Roman" w:cs="Times New Roman"/>
          <w:i/>
          <w:iCs/>
          <w:sz w:val="24"/>
          <w:szCs w:val="24"/>
        </w:rPr>
        <w:t xml:space="preserve">V </w:t>
      </w:r>
      <w:r>
        <w:rPr>
          <w:rFonts w:ascii="Cambria Math" w:eastAsia="EuclidMathTwo" w:hAnsi="Cambria Math" w:cs="Times New Roman"/>
          <w:sz w:val="24"/>
          <w:szCs w:val="24"/>
        </w:rPr>
        <w:t>≥</w:t>
      </w:r>
      <w:r w:rsidR="008B207E" w:rsidRPr="003F3C84">
        <w:rPr>
          <w:rFonts w:ascii="Times New Roman" w:eastAsia="EuclidMathTwo" w:hAnsi="Times New Roman" w:cs="Times New Roman"/>
          <w:sz w:val="24"/>
          <w:szCs w:val="24"/>
        </w:rPr>
        <w:t xml:space="preserve"> </w:t>
      </w:r>
      <w:r w:rsidR="008B207E" w:rsidRPr="003F3C84">
        <w:rPr>
          <w:rFonts w:ascii="Times New Roman" w:hAnsi="Times New Roman" w:cs="Times New Roman"/>
          <w:sz w:val="24"/>
          <w:szCs w:val="24"/>
        </w:rPr>
        <w:t xml:space="preserve">0 </w:t>
      </w:r>
      <w:r>
        <w:rPr>
          <w:rFonts w:ascii="Times New Roman" w:hAnsi="Times New Roman" w:cs="Times New Roman"/>
          <w:sz w:val="24"/>
          <w:szCs w:val="24"/>
        </w:rPr>
        <w:tab/>
      </w:r>
      <w:r w:rsidR="008B207E" w:rsidRPr="003F3C84">
        <w:rPr>
          <w:rFonts w:ascii="Times New Roman" w:hAnsi="Times New Roman" w:cs="Times New Roman"/>
          <w:i/>
          <w:iCs/>
          <w:sz w:val="24"/>
          <w:szCs w:val="24"/>
        </w:rPr>
        <w:t xml:space="preserve">t </w:t>
      </w:r>
      <w:r>
        <w:rPr>
          <w:rFonts w:ascii="Cambria Math" w:eastAsia="EuclidMathTwo" w:hAnsi="Cambria Math" w:cs="Times New Roman"/>
          <w:sz w:val="24"/>
          <w:szCs w:val="24"/>
        </w:rPr>
        <w:t>≥</w:t>
      </w:r>
      <w:r w:rsidR="008B207E" w:rsidRPr="003F3C84">
        <w:rPr>
          <w:rFonts w:ascii="Times New Roman" w:eastAsia="EuclidMathTwo" w:hAnsi="Times New Roman" w:cs="Times New Roman"/>
          <w:sz w:val="24"/>
          <w:szCs w:val="24"/>
        </w:rPr>
        <w:t xml:space="preserve"> </w:t>
      </w:r>
      <w:r w:rsidR="008B207E" w:rsidRPr="003F3C84">
        <w:rPr>
          <w:rFonts w:ascii="Times New Roman" w:hAnsi="Times New Roman" w:cs="Times New Roman"/>
          <w:i/>
          <w:iCs/>
          <w:sz w:val="24"/>
          <w:szCs w:val="24"/>
        </w:rPr>
        <w:t>k</w:t>
      </w:r>
    </w:p>
    <w:p w14:paraId="36BA1050" w14:textId="77777777" w:rsidR="004B6C23" w:rsidRDefault="004B6C23" w:rsidP="008B207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EC96A58" w14:textId="49009752" w:rsidR="008B207E" w:rsidRPr="003F3C84" w:rsidRDefault="008B207E" w:rsidP="003D2FA5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3F3C84">
        <w:rPr>
          <w:rFonts w:ascii="Times New Roman" w:hAnsi="Times New Roman" w:cs="Times New Roman"/>
          <w:sz w:val="24"/>
          <w:szCs w:val="24"/>
        </w:rPr>
        <w:t xml:space="preserve">where </w:t>
      </w:r>
      <w:r w:rsidRPr="003F3C84">
        <w:rPr>
          <w:rFonts w:ascii="Times New Roman" w:hAnsi="Times New Roman" w:cs="Times New Roman"/>
          <w:i/>
          <w:iCs/>
          <w:sz w:val="24"/>
          <w:szCs w:val="24"/>
        </w:rPr>
        <w:t xml:space="preserve">k </w:t>
      </w:r>
      <w:r w:rsidRPr="003F3C84">
        <w:rPr>
          <w:rFonts w:ascii="Times New Roman" w:hAnsi="Times New Roman" w:cs="Times New Roman"/>
          <w:sz w:val="24"/>
          <w:szCs w:val="24"/>
        </w:rPr>
        <w:t>is a constant.</w:t>
      </w:r>
    </w:p>
    <w:p w14:paraId="60017C5F" w14:textId="77777777" w:rsidR="008B207E" w:rsidRPr="00F1296C" w:rsidRDefault="008B207E" w:rsidP="008B207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>Given that exactly 2 hours after the chemicals were mixed, a total volume of 3 m3 of</w:t>
      </w:r>
    </w:p>
    <w:p w14:paraId="340D3083" w14:textId="77777777" w:rsidR="008B207E" w:rsidRPr="00F1296C" w:rsidRDefault="008B207E" w:rsidP="003D2FA5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>oxygen had been produced,</w:t>
      </w:r>
    </w:p>
    <w:p w14:paraId="790AEFEC" w14:textId="39C61896" w:rsidR="008B207E" w:rsidRPr="00F1296C" w:rsidRDefault="00C759FA" w:rsidP="005E70B2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>(</w:t>
      </w:r>
      <w:r w:rsidR="005E70B2" w:rsidRPr="00F1296C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F1296C">
        <w:rPr>
          <w:rFonts w:ascii="Times New Roman" w:hAnsi="Times New Roman" w:cs="Times New Roman"/>
          <w:sz w:val="24"/>
          <w:szCs w:val="24"/>
        </w:rPr>
        <w:t>)</w:t>
      </w:r>
      <w:r w:rsidR="005E70B2" w:rsidRPr="00F1296C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8B207E" w:rsidRPr="00F1296C">
        <w:rPr>
          <w:rFonts w:ascii="Times New Roman" w:hAnsi="Times New Roman" w:cs="Times New Roman"/>
          <w:sz w:val="24"/>
          <w:szCs w:val="24"/>
        </w:rPr>
        <w:t>solve the differential equation to show that</w:t>
      </w:r>
    </w:p>
    <w:p w14:paraId="1F056BC0" w14:textId="77777777" w:rsidR="003D2FA5" w:rsidRDefault="003D2FA5" w:rsidP="008B207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</w:p>
    <w:p w14:paraId="33A324E0" w14:textId="486A8358" w:rsidR="008B207E" w:rsidRPr="00F1296C" w:rsidRDefault="008B207E" w:rsidP="003D2FA5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i/>
          <w:iCs/>
          <w:sz w:val="24"/>
          <w:szCs w:val="24"/>
        </w:rPr>
        <w:t xml:space="preserve">V </w:t>
      </w:r>
      <w:r w:rsidRPr="00F1296C">
        <w:rPr>
          <w:rFonts w:ascii="Times New Roman" w:hAnsi="Times New Roman" w:cs="Times New Roman"/>
          <w:sz w:val="24"/>
          <w:szCs w:val="24"/>
        </w:rPr>
        <w:t>=</w:t>
      </w:r>
      <w:r w:rsidR="008A3EA5">
        <w:rPr>
          <w:rFonts w:ascii="Times New Roman" w:hAnsi="Times New Roman" w:cs="Times New Roman"/>
          <w:sz w:val="24"/>
          <w:szCs w:val="24"/>
        </w:rPr>
        <w:t xml:space="preserve"> </w:t>
      </w:r>
      <w:r w:rsidR="008A3EA5" w:rsidRPr="008A3EA5">
        <w:rPr>
          <w:rFonts w:ascii="Times New Roman" w:hAnsi="Times New Roman" w:cs="Times New Roman"/>
          <w:position w:val="-28"/>
          <w:sz w:val="24"/>
          <w:szCs w:val="24"/>
        </w:rPr>
        <w:object w:dxaOrig="859" w:dyaOrig="660" w14:anchorId="2CA2C42E">
          <v:shape id="_x0000_i1043" type="#_x0000_t75" style="width:43.2pt;height:33pt" o:ole="">
            <v:imagedata r:id="rId52" o:title=""/>
          </v:shape>
          <o:OLEObject Type="Embed" ProgID="Equation.DSMT4" ShapeID="_x0000_i1043" DrawAspect="Content" ObjectID="_1717175617" r:id="rId53"/>
        </w:object>
      </w:r>
    </w:p>
    <w:p w14:paraId="2BA9ECEB" w14:textId="3824A397" w:rsidR="008B207E" w:rsidRPr="00F1296C" w:rsidRDefault="00C759FA" w:rsidP="00B956A6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1296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8B207E" w:rsidRPr="00F1296C">
        <w:rPr>
          <w:rFonts w:ascii="Times New Roman" w:hAnsi="Times New Roman" w:cs="Times New Roman"/>
          <w:b/>
          <w:bCs/>
          <w:sz w:val="24"/>
          <w:szCs w:val="24"/>
        </w:rPr>
        <w:t>5</w:t>
      </w:r>
      <w:r w:rsidRPr="00F1296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30F2CC50" w14:textId="77777777" w:rsidR="008B207E" w:rsidRPr="00F1296C" w:rsidRDefault="008B207E" w:rsidP="0058726C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>The scientist noticed that</w:t>
      </w:r>
    </w:p>
    <w:p w14:paraId="6D94E3D7" w14:textId="680F7666" w:rsidR="008B207E" w:rsidRPr="00F1296C" w:rsidRDefault="008B207E" w:rsidP="00736C6A">
      <w:pPr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 xml:space="preserve">• </w:t>
      </w:r>
      <w:r w:rsidR="00736C6A">
        <w:rPr>
          <w:rFonts w:ascii="Times New Roman" w:hAnsi="Times New Roman" w:cs="Times New Roman"/>
          <w:sz w:val="24"/>
          <w:szCs w:val="24"/>
        </w:rPr>
        <w:tab/>
      </w:r>
      <w:r w:rsidRPr="00F1296C">
        <w:rPr>
          <w:rFonts w:ascii="Times New Roman" w:hAnsi="Times New Roman" w:cs="Times New Roman"/>
          <w:sz w:val="24"/>
          <w:szCs w:val="24"/>
        </w:rPr>
        <w:t xml:space="preserve">there was a </w:t>
      </w:r>
      <w:r w:rsidRPr="00F1296C">
        <w:rPr>
          <w:rFonts w:ascii="Times New Roman" w:hAnsi="Times New Roman" w:cs="Times New Roman"/>
          <w:b/>
          <w:bCs/>
          <w:sz w:val="24"/>
          <w:szCs w:val="24"/>
        </w:rPr>
        <w:t xml:space="preserve">time delay </w:t>
      </w:r>
      <w:r w:rsidRPr="00F1296C">
        <w:rPr>
          <w:rFonts w:ascii="Times New Roman" w:hAnsi="Times New Roman" w:cs="Times New Roman"/>
          <w:sz w:val="24"/>
          <w:szCs w:val="24"/>
        </w:rPr>
        <w:t>between the chemicals being mixed and oxygen</w:t>
      </w:r>
    </w:p>
    <w:p w14:paraId="03F59397" w14:textId="77777777" w:rsidR="008B207E" w:rsidRPr="00F1296C" w:rsidRDefault="008B207E" w:rsidP="00736C6A">
      <w:pPr>
        <w:autoSpaceDE w:val="0"/>
        <w:autoSpaceDN w:val="0"/>
        <w:adjustRightInd w:val="0"/>
        <w:spacing w:after="0" w:line="360" w:lineRule="auto"/>
        <w:ind w:left="426" w:firstLine="283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>being produced</w:t>
      </w:r>
    </w:p>
    <w:p w14:paraId="7F2BAB4B" w14:textId="114BD321" w:rsidR="008B207E" w:rsidRDefault="008B207E" w:rsidP="00736C6A">
      <w:pPr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 xml:space="preserve">• </w:t>
      </w:r>
      <w:r w:rsidR="00736C6A">
        <w:rPr>
          <w:rFonts w:ascii="Times New Roman" w:hAnsi="Times New Roman" w:cs="Times New Roman"/>
          <w:sz w:val="24"/>
          <w:szCs w:val="24"/>
        </w:rPr>
        <w:tab/>
      </w:r>
      <w:r w:rsidRPr="00F1296C">
        <w:rPr>
          <w:rFonts w:ascii="Times New Roman" w:hAnsi="Times New Roman" w:cs="Times New Roman"/>
          <w:sz w:val="24"/>
          <w:szCs w:val="24"/>
        </w:rPr>
        <w:t xml:space="preserve">there was a </w:t>
      </w:r>
      <w:r w:rsidRPr="00F1296C">
        <w:rPr>
          <w:rFonts w:ascii="Times New Roman" w:hAnsi="Times New Roman" w:cs="Times New Roman"/>
          <w:b/>
          <w:bCs/>
          <w:sz w:val="24"/>
          <w:szCs w:val="24"/>
        </w:rPr>
        <w:t xml:space="preserve">limit </w:t>
      </w:r>
      <w:r w:rsidRPr="00F1296C">
        <w:rPr>
          <w:rFonts w:ascii="Times New Roman" w:hAnsi="Times New Roman" w:cs="Times New Roman"/>
          <w:sz w:val="24"/>
          <w:szCs w:val="24"/>
        </w:rPr>
        <w:t>to the total volume of oxygen produced</w:t>
      </w:r>
    </w:p>
    <w:p w14:paraId="24EF5708" w14:textId="77777777" w:rsidR="00736C6A" w:rsidRPr="00F1296C" w:rsidRDefault="00736C6A" w:rsidP="00736C6A">
      <w:pPr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 w:cs="Times New Roman"/>
          <w:sz w:val="24"/>
          <w:szCs w:val="24"/>
        </w:rPr>
      </w:pPr>
    </w:p>
    <w:p w14:paraId="4957593A" w14:textId="77777777" w:rsidR="008B207E" w:rsidRPr="00F1296C" w:rsidRDefault="008B207E" w:rsidP="0058726C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>Deduce from the model</w:t>
      </w:r>
    </w:p>
    <w:p w14:paraId="3706DF03" w14:textId="68FCAABF" w:rsidR="008B207E" w:rsidRPr="00F1296C" w:rsidRDefault="00C759FA" w:rsidP="0058726C">
      <w:pPr>
        <w:tabs>
          <w:tab w:val="left" w:pos="425"/>
          <w:tab w:val="left" w:pos="851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>(</w:t>
      </w:r>
      <w:r w:rsidR="005E70B2" w:rsidRPr="00F1296C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F1296C">
        <w:rPr>
          <w:rFonts w:ascii="Times New Roman" w:hAnsi="Times New Roman" w:cs="Times New Roman"/>
          <w:sz w:val="24"/>
          <w:szCs w:val="24"/>
        </w:rPr>
        <w:t>)</w:t>
      </w:r>
      <w:r w:rsidR="005E70B2" w:rsidRPr="00F1296C">
        <w:rPr>
          <w:rFonts w:ascii="Times New Roman" w:hAnsi="Times New Roman" w:cs="Times New Roman"/>
          <w:i/>
          <w:iCs/>
          <w:sz w:val="24"/>
          <w:szCs w:val="24"/>
        </w:rPr>
        <w:tab/>
      </w:r>
      <w:r w:rsidRPr="00F1296C">
        <w:rPr>
          <w:rFonts w:ascii="Times New Roman" w:hAnsi="Times New Roman" w:cs="Times New Roman"/>
          <w:sz w:val="24"/>
          <w:szCs w:val="24"/>
        </w:rPr>
        <w:t>(</w:t>
      </w:r>
      <w:r w:rsidR="008B207E" w:rsidRPr="00F1296C">
        <w:rPr>
          <w:rFonts w:ascii="Times New Roman" w:hAnsi="Times New Roman" w:cs="Times New Roman"/>
          <w:sz w:val="24"/>
          <w:szCs w:val="24"/>
        </w:rPr>
        <w:t>i</w:t>
      </w:r>
      <w:r w:rsidRPr="00F1296C">
        <w:rPr>
          <w:rFonts w:ascii="Times New Roman" w:hAnsi="Times New Roman" w:cs="Times New Roman"/>
          <w:sz w:val="24"/>
          <w:szCs w:val="24"/>
        </w:rPr>
        <w:t>)</w:t>
      </w:r>
      <w:r w:rsidRPr="00F1296C">
        <w:rPr>
          <w:rFonts w:ascii="Times New Roman" w:hAnsi="Times New Roman" w:cs="Times New Roman"/>
          <w:sz w:val="24"/>
          <w:szCs w:val="24"/>
        </w:rPr>
        <w:tab/>
      </w:r>
      <w:r w:rsidR="008B207E" w:rsidRPr="00F1296C">
        <w:rPr>
          <w:rFonts w:ascii="Times New Roman" w:hAnsi="Times New Roman" w:cs="Times New Roman"/>
          <w:sz w:val="24"/>
          <w:szCs w:val="24"/>
        </w:rPr>
        <w:t xml:space="preserve">the </w:t>
      </w:r>
      <w:r w:rsidR="008B207E" w:rsidRPr="00F1296C">
        <w:rPr>
          <w:rFonts w:ascii="Times New Roman" w:hAnsi="Times New Roman" w:cs="Times New Roman"/>
          <w:b/>
          <w:bCs/>
          <w:sz w:val="24"/>
          <w:szCs w:val="24"/>
        </w:rPr>
        <w:t xml:space="preserve">time delay </w:t>
      </w:r>
      <w:r w:rsidR="008B207E" w:rsidRPr="00F1296C">
        <w:rPr>
          <w:rFonts w:ascii="Times New Roman" w:hAnsi="Times New Roman" w:cs="Times New Roman"/>
          <w:sz w:val="24"/>
          <w:szCs w:val="24"/>
        </w:rPr>
        <w:t>giving your answer in minutes,</w:t>
      </w:r>
    </w:p>
    <w:p w14:paraId="1DA640DF" w14:textId="74A5E7B1" w:rsidR="008B207E" w:rsidRPr="00F1296C" w:rsidRDefault="00C759FA" w:rsidP="00C759FA">
      <w:pPr>
        <w:tabs>
          <w:tab w:val="left" w:pos="851"/>
          <w:tab w:val="left" w:pos="2758"/>
          <w:tab w:val="left" w:pos="512"/>
          <w:tab w:val="left" w:pos="425"/>
          <w:tab w:val="left" w:pos="851"/>
          <w:tab w:val="left" w:pos="9268"/>
          <w:tab w:val="left" w:pos="17153"/>
          <w:tab w:val="left" w:pos="36"/>
          <w:tab w:val="left" w:pos="-14779"/>
          <w:tab w:val="left" w:pos="128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</w:tabs>
        <w:autoSpaceDE w:val="0"/>
        <w:autoSpaceDN w:val="0"/>
        <w:adjustRightInd w:val="0"/>
        <w:spacing w:after="0" w:line="240" w:lineRule="auto"/>
        <w:ind w:left="425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>(ii)</w:t>
      </w:r>
      <w:r w:rsidRPr="00F1296C">
        <w:rPr>
          <w:rFonts w:ascii="Times New Roman" w:hAnsi="Times New Roman" w:cs="Times New Roman"/>
          <w:sz w:val="24"/>
          <w:szCs w:val="24"/>
        </w:rPr>
        <w:tab/>
      </w:r>
      <w:r w:rsidR="008B207E" w:rsidRPr="00F1296C">
        <w:rPr>
          <w:rFonts w:ascii="Times New Roman" w:hAnsi="Times New Roman" w:cs="Times New Roman"/>
          <w:sz w:val="24"/>
          <w:szCs w:val="24"/>
        </w:rPr>
        <w:t xml:space="preserve">the </w:t>
      </w:r>
      <w:r w:rsidR="008B207E" w:rsidRPr="00F1296C">
        <w:rPr>
          <w:rFonts w:ascii="Times New Roman" w:hAnsi="Times New Roman" w:cs="Times New Roman"/>
          <w:b/>
          <w:bCs/>
          <w:sz w:val="24"/>
          <w:szCs w:val="24"/>
        </w:rPr>
        <w:t xml:space="preserve">limit </w:t>
      </w:r>
      <w:r w:rsidR="008B207E" w:rsidRPr="00F1296C">
        <w:rPr>
          <w:rFonts w:ascii="Times New Roman" w:hAnsi="Times New Roman" w:cs="Times New Roman"/>
          <w:sz w:val="24"/>
          <w:szCs w:val="24"/>
        </w:rPr>
        <w:t>giving your answer in m</w:t>
      </w:r>
      <w:r w:rsidR="008B207E" w:rsidRPr="0058726C">
        <w:rPr>
          <w:rFonts w:ascii="Times New Roman" w:hAnsi="Times New Roman" w:cs="Times New Roman"/>
          <w:sz w:val="24"/>
          <w:szCs w:val="24"/>
          <w:vertAlign w:val="superscript"/>
        </w:rPr>
        <w:t>3</w:t>
      </w:r>
    </w:p>
    <w:p w14:paraId="0605B4D1" w14:textId="77777777" w:rsidR="00C759FA" w:rsidRPr="00F1296C" w:rsidRDefault="00C759FA" w:rsidP="00B956A6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1296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8B207E" w:rsidRPr="00F1296C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F1296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4201DBA7" w14:textId="7FCD676D" w:rsidR="00E41CC0" w:rsidRPr="00F1296C" w:rsidRDefault="00C759FA" w:rsidP="00E41C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1296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8B207E" w:rsidRPr="00F1296C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14 is 10 </w:t>
      </w:r>
      <w:r w:rsidR="00E41CC0" w:rsidRPr="00F1296C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F1296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3DA3F832" w14:textId="77777777" w:rsidR="00C759FA" w:rsidRPr="00F1296C" w:rsidRDefault="00E41CC0" w:rsidP="00E41C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1296C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16657DD3" w14:textId="77777777" w:rsidR="00DA4A1D" w:rsidRPr="00F1296C" w:rsidRDefault="00DA4A1D" w:rsidP="001F71EC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</w:p>
    <w:p w14:paraId="6F2CA388" w14:textId="77777777" w:rsidR="00E76677" w:rsidRDefault="00E76677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729CB0CB" w14:textId="2A49E03F" w:rsidR="008B207E" w:rsidRPr="00F1296C" w:rsidRDefault="008B207E" w:rsidP="00DA4A1D">
      <w:pPr>
        <w:tabs>
          <w:tab w:val="left" w:pos="1276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  <w:r w:rsidRPr="00F1296C">
        <w:rPr>
          <w:rFonts w:ascii="Times New Roman" w:hAnsi="Times New Roman" w:cs="Times New Roman"/>
          <w:b/>
          <w:bCs/>
          <w:sz w:val="24"/>
          <w:szCs w:val="24"/>
        </w:rPr>
        <w:lastRenderedPageBreak/>
        <w:t>15</w:t>
      </w:r>
      <w:r w:rsidR="001F71EC" w:rsidRPr="00F1296C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1F71EC" w:rsidRPr="00F1296C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DA4A1D" w:rsidRPr="00F1296C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F1296C">
        <w:rPr>
          <w:rFonts w:ascii="Times New Roman" w:hAnsi="Times New Roman" w:cs="Times New Roman"/>
          <w:b/>
          <w:bCs/>
          <w:sz w:val="24"/>
          <w:szCs w:val="24"/>
        </w:rPr>
        <w:t>In this question you must show all stages of your working.</w:t>
      </w:r>
    </w:p>
    <w:p w14:paraId="003748C5" w14:textId="77777777" w:rsidR="008B207E" w:rsidRPr="00F1296C" w:rsidRDefault="008B207E" w:rsidP="00DA4A1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F1296C">
        <w:rPr>
          <w:rFonts w:ascii="Times New Roman" w:hAnsi="Times New Roman" w:cs="Times New Roman"/>
          <w:b/>
          <w:bCs/>
          <w:sz w:val="24"/>
          <w:szCs w:val="24"/>
        </w:rPr>
        <w:t>Solutions relying on calculator technology are not acceptable.</w:t>
      </w:r>
    </w:p>
    <w:p w14:paraId="6CC9E3F7" w14:textId="77777777" w:rsidR="00A67A69" w:rsidRPr="00F1296C" w:rsidRDefault="00A67A69" w:rsidP="008B207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3EF6C21" w14:textId="20E71651" w:rsidR="008B207E" w:rsidRDefault="008B207E" w:rsidP="00E76677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>Given that the first three terms of a geometric series are</w:t>
      </w:r>
    </w:p>
    <w:p w14:paraId="5C4FF100" w14:textId="77777777" w:rsidR="002360F7" w:rsidRPr="00F1296C" w:rsidRDefault="002360F7" w:rsidP="00E76677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14:paraId="73142187" w14:textId="116A4769" w:rsidR="008B207E" w:rsidRPr="00F1296C" w:rsidRDefault="008B207E" w:rsidP="00297827">
      <w:pPr>
        <w:tabs>
          <w:tab w:val="left" w:pos="1418"/>
        </w:tabs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 xml:space="preserve">12 cos </w:t>
      </w:r>
      <w:r w:rsidRPr="00F1296C">
        <w:rPr>
          <w:rFonts w:ascii="Times New Roman" w:hAnsi="Times New Roman" w:cs="Times New Roman"/>
          <w:i/>
          <w:iCs/>
          <w:sz w:val="24"/>
          <w:szCs w:val="24"/>
        </w:rPr>
        <w:t>θ</w:t>
      </w:r>
      <w:r w:rsidR="002360F7">
        <w:rPr>
          <w:rFonts w:ascii="Times New Roman" w:hAnsi="Times New Roman" w:cs="Times New Roman"/>
          <w:i/>
          <w:iCs/>
          <w:sz w:val="24"/>
          <w:szCs w:val="24"/>
        </w:rPr>
        <w:tab/>
      </w:r>
      <w:r w:rsidRPr="00F1296C">
        <w:rPr>
          <w:rFonts w:ascii="Times New Roman" w:hAnsi="Times New Roman" w:cs="Times New Roman"/>
          <w:sz w:val="24"/>
          <w:szCs w:val="24"/>
        </w:rPr>
        <w:t xml:space="preserve">5 + 2 sin </w:t>
      </w:r>
      <w:r w:rsidRPr="00F1296C">
        <w:rPr>
          <w:rFonts w:ascii="Times New Roman" w:hAnsi="Times New Roman" w:cs="Times New Roman"/>
          <w:i/>
          <w:iCs/>
          <w:sz w:val="24"/>
          <w:szCs w:val="24"/>
        </w:rPr>
        <w:t>θ</w:t>
      </w:r>
      <w:r w:rsidR="002360F7">
        <w:rPr>
          <w:rFonts w:ascii="Times New Roman" w:hAnsi="Times New Roman" w:cs="Times New Roman"/>
          <w:i/>
          <w:iCs/>
          <w:sz w:val="24"/>
          <w:szCs w:val="24"/>
        </w:rPr>
        <w:tab/>
      </w:r>
      <w:r w:rsidRPr="00F1296C">
        <w:rPr>
          <w:rFonts w:ascii="Times New Roman" w:hAnsi="Times New Roman" w:cs="Times New Roman"/>
          <w:sz w:val="24"/>
          <w:szCs w:val="24"/>
        </w:rPr>
        <w:t>and</w:t>
      </w:r>
      <w:r w:rsidR="002360F7">
        <w:rPr>
          <w:rFonts w:ascii="Times New Roman" w:hAnsi="Times New Roman" w:cs="Times New Roman"/>
          <w:sz w:val="24"/>
          <w:szCs w:val="24"/>
        </w:rPr>
        <w:tab/>
      </w:r>
      <w:r w:rsidRPr="00F1296C">
        <w:rPr>
          <w:rFonts w:ascii="Times New Roman" w:hAnsi="Times New Roman" w:cs="Times New Roman"/>
          <w:sz w:val="24"/>
          <w:szCs w:val="24"/>
        </w:rPr>
        <w:t xml:space="preserve">6 tan </w:t>
      </w:r>
      <w:r w:rsidRPr="00F1296C">
        <w:rPr>
          <w:rFonts w:ascii="Times New Roman" w:hAnsi="Times New Roman" w:cs="Times New Roman"/>
          <w:i/>
          <w:iCs/>
          <w:sz w:val="24"/>
          <w:szCs w:val="24"/>
        </w:rPr>
        <w:t>θ</w:t>
      </w:r>
    </w:p>
    <w:p w14:paraId="665723B7" w14:textId="091C2213" w:rsidR="008B207E" w:rsidRPr="00F1296C" w:rsidRDefault="00C759FA" w:rsidP="00E76677">
      <w:pPr>
        <w:tabs>
          <w:tab w:val="left" w:pos="425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>(</w:t>
      </w:r>
      <w:r w:rsidR="005E70B2" w:rsidRPr="00F1296C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F1296C">
        <w:rPr>
          <w:rFonts w:ascii="Times New Roman" w:hAnsi="Times New Roman" w:cs="Times New Roman"/>
          <w:sz w:val="24"/>
          <w:szCs w:val="24"/>
        </w:rPr>
        <w:t>)</w:t>
      </w:r>
      <w:r w:rsidR="005E70B2" w:rsidRPr="00F1296C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8B207E" w:rsidRPr="00F1296C">
        <w:rPr>
          <w:rFonts w:ascii="Times New Roman" w:hAnsi="Times New Roman" w:cs="Times New Roman"/>
          <w:sz w:val="24"/>
          <w:szCs w:val="24"/>
        </w:rPr>
        <w:t>show that</w:t>
      </w:r>
    </w:p>
    <w:p w14:paraId="3801FE12" w14:textId="77777777" w:rsidR="008B207E" w:rsidRPr="00F1296C" w:rsidRDefault="008B207E" w:rsidP="00E76677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>4 sin</w:t>
      </w:r>
      <w:r w:rsidRPr="003F0A25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F1296C">
        <w:rPr>
          <w:rFonts w:ascii="Times New Roman" w:hAnsi="Times New Roman" w:cs="Times New Roman"/>
          <w:sz w:val="24"/>
          <w:szCs w:val="24"/>
        </w:rPr>
        <w:t xml:space="preserve"> </w:t>
      </w:r>
      <w:r w:rsidRPr="00F1296C">
        <w:rPr>
          <w:rFonts w:ascii="Times New Roman" w:hAnsi="Times New Roman" w:cs="Times New Roman"/>
          <w:i/>
          <w:iCs/>
          <w:sz w:val="24"/>
          <w:szCs w:val="24"/>
        </w:rPr>
        <w:t xml:space="preserve">θ </w:t>
      </w:r>
      <w:r w:rsidRPr="00F1296C">
        <w:rPr>
          <w:rFonts w:ascii="Times New Roman" w:hAnsi="Times New Roman" w:cs="Times New Roman"/>
          <w:sz w:val="24"/>
          <w:szCs w:val="24"/>
        </w:rPr>
        <w:t xml:space="preserve">− 52 sin </w:t>
      </w:r>
      <w:r w:rsidRPr="00F1296C">
        <w:rPr>
          <w:rFonts w:ascii="Times New Roman" w:hAnsi="Times New Roman" w:cs="Times New Roman"/>
          <w:i/>
          <w:iCs/>
          <w:sz w:val="24"/>
          <w:szCs w:val="24"/>
        </w:rPr>
        <w:t xml:space="preserve">θ </w:t>
      </w:r>
      <w:r w:rsidRPr="00F1296C">
        <w:rPr>
          <w:rFonts w:ascii="Times New Roman" w:hAnsi="Times New Roman" w:cs="Times New Roman"/>
          <w:sz w:val="24"/>
          <w:szCs w:val="24"/>
        </w:rPr>
        <w:t>+ 25 = 0</w:t>
      </w:r>
    </w:p>
    <w:p w14:paraId="3F7CC32B" w14:textId="07BFD42A" w:rsidR="008B207E" w:rsidRPr="00F1296C" w:rsidRDefault="00C759FA" w:rsidP="00B956A6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1296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8B207E" w:rsidRPr="00F1296C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F1296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30581F2A" w14:textId="77777777" w:rsidR="008B207E" w:rsidRPr="00F1296C" w:rsidRDefault="008B207E" w:rsidP="007271DA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 xml:space="preserve">Given that </w:t>
      </w:r>
      <w:r w:rsidRPr="00F1296C">
        <w:rPr>
          <w:rFonts w:ascii="Times New Roman" w:hAnsi="Times New Roman" w:cs="Times New Roman"/>
          <w:i/>
          <w:iCs/>
          <w:sz w:val="24"/>
          <w:szCs w:val="24"/>
        </w:rPr>
        <w:t xml:space="preserve">θ </w:t>
      </w:r>
      <w:r w:rsidRPr="00F1296C">
        <w:rPr>
          <w:rFonts w:ascii="Times New Roman" w:hAnsi="Times New Roman" w:cs="Times New Roman"/>
          <w:sz w:val="24"/>
          <w:szCs w:val="24"/>
        </w:rPr>
        <w:t>is an obtuse angle measured in radians,</w:t>
      </w:r>
    </w:p>
    <w:p w14:paraId="3FB0603B" w14:textId="7D25C1E0" w:rsidR="008B207E" w:rsidRPr="00F1296C" w:rsidRDefault="00C759FA" w:rsidP="005E70B2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>(</w:t>
      </w:r>
      <w:r w:rsidR="005E70B2" w:rsidRPr="00F1296C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F1296C">
        <w:rPr>
          <w:rFonts w:ascii="Times New Roman" w:hAnsi="Times New Roman" w:cs="Times New Roman"/>
          <w:sz w:val="24"/>
          <w:szCs w:val="24"/>
        </w:rPr>
        <w:t>)</w:t>
      </w:r>
      <w:r w:rsidR="005E70B2" w:rsidRPr="00F1296C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8B207E" w:rsidRPr="00F1296C">
        <w:rPr>
          <w:rFonts w:ascii="Times New Roman" w:hAnsi="Times New Roman" w:cs="Times New Roman"/>
          <w:sz w:val="24"/>
          <w:szCs w:val="24"/>
        </w:rPr>
        <w:t xml:space="preserve">solve the equation in part </w:t>
      </w:r>
      <w:r w:rsidRPr="00F1296C">
        <w:rPr>
          <w:rFonts w:ascii="Times New Roman" w:hAnsi="Times New Roman" w:cs="Times New Roman"/>
          <w:sz w:val="24"/>
          <w:szCs w:val="24"/>
        </w:rPr>
        <w:t>(</w:t>
      </w:r>
      <w:r w:rsidR="005E70B2" w:rsidRPr="00F1296C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F1296C">
        <w:rPr>
          <w:rFonts w:ascii="Times New Roman" w:hAnsi="Times New Roman" w:cs="Times New Roman"/>
          <w:sz w:val="24"/>
          <w:szCs w:val="24"/>
        </w:rPr>
        <w:t>)</w:t>
      </w:r>
      <w:r w:rsidR="00BB4B4A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="008B207E" w:rsidRPr="00F1296C">
        <w:rPr>
          <w:rFonts w:ascii="Times New Roman" w:hAnsi="Times New Roman" w:cs="Times New Roman"/>
          <w:sz w:val="24"/>
          <w:szCs w:val="24"/>
        </w:rPr>
        <w:t xml:space="preserve">to find the exact value of </w:t>
      </w:r>
      <w:r w:rsidR="008B207E" w:rsidRPr="00F1296C">
        <w:rPr>
          <w:rFonts w:ascii="Times New Roman" w:hAnsi="Times New Roman" w:cs="Times New Roman"/>
          <w:i/>
          <w:iCs/>
          <w:sz w:val="24"/>
          <w:szCs w:val="24"/>
        </w:rPr>
        <w:t>θ</w:t>
      </w:r>
    </w:p>
    <w:p w14:paraId="6C688655" w14:textId="5F163E0D" w:rsidR="008B207E" w:rsidRPr="00F1296C" w:rsidRDefault="00C759FA" w:rsidP="00B956A6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1296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8B207E" w:rsidRPr="00F1296C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F1296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00F64EFD" w14:textId="7B17ECAD" w:rsidR="008B207E" w:rsidRPr="00F1296C" w:rsidRDefault="00C759FA" w:rsidP="007271DA">
      <w:pPr>
        <w:tabs>
          <w:tab w:val="left" w:pos="425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>(</w:t>
      </w:r>
      <w:r w:rsidR="005E70B2" w:rsidRPr="00F1296C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F1296C">
        <w:rPr>
          <w:rFonts w:ascii="Times New Roman" w:hAnsi="Times New Roman" w:cs="Times New Roman"/>
          <w:sz w:val="24"/>
          <w:szCs w:val="24"/>
        </w:rPr>
        <w:t>)</w:t>
      </w:r>
      <w:r w:rsidR="005E70B2" w:rsidRPr="00F1296C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8B207E" w:rsidRPr="00F1296C">
        <w:rPr>
          <w:rFonts w:ascii="Times New Roman" w:hAnsi="Times New Roman" w:cs="Times New Roman"/>
          <w:sz w:val="24"/>
          <w:szCs w:val="24"/>
        </w:rPr>
        <w:t>show that the sum to infinity of the series can be expressed in the form</w:t>
      </w:r>
    </w:p>
    <w:p w14:paraId="0440E6CD" w14:textId="5501491D" w:rsidR="008B207E" w:rsidRPr="00F1296C" w:rsidRDefault="008B207E" w:rsidP="007271DA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i/>
          <w:iCs/>
          <w:sz w:val="24"/>
          <w:szCs w:val="24"/>
        </w:rPr>
        <w:t xml:space="preserve">k </w:t>
      </w:r>
      <w:r w:rsidR="00C759FA" w:rsidRPr="00F1296C">
        <w:rPr>
          <w:rFonts w:ascii="Times New Roman" w:hAnsi="Times New Roman" w:cs="Times New Roman"/>
          <w:sz w:val="24"/>
          <w:szCs w:val="24"/>
        </w:rPr>
        <w:t>(</w:t>
      </w:r>
      <w:r w:rsidRPr="00F1296C">
        <w:rPr>
          <w:rFonts w:ascii="Times New Roman" w:hAnsi="Times New Roman" w:cs="Times New Roman"/>
          <w:sz w:val="24"/>
          <w:szCs w:val="24"/>
        </w:rPr>
        <w:t xml:space="preserve">1 − </w:t>
      </w:r>
      <w:r w:rsidR="008A3EA5" w:rsidRPr="008A3EA5">
        <w:rPr>
          <w:rFonts w:ascii="Times New Roman" w:hAnsi="Times New Roman" w:cs="Times New Roman"/>
          <w:position w:val="-8"/>
          <w:sz w:val="24"/>
          <w:szCs w:val="24"/>
        </w:rPr>
        <w:object w:dxaOrig="360" w:dyaOrig="360" w14:anchorId="6D8FF673">
          <v:shape id="_x0000_i1044" type="#_x0000_t75" style="width:18pt;height:18pt" o:ole="">
            <v:imagedata r:id="rId54" o:title=""/>
          </v:shape>
          <o:OLEObject Type="Embed" ProgID="Equation.DSMT4" ShapeID="_x0000_i1044" DrawAspect="Content" ObjectID="_1717175618" r:id="rId55"/>
        </w:object>
      </w:r>
      <w:r w:rsidR="00C759FA" w:rsidRPr="00F1296C">
        <w:rPr>
          <w:rFonts w:ascii="Times New Roman" w:hAnsi="Times New Roman" w:cs="Times New Roman"/>
          <w:sz w:val="24"/>
          <w:szCs w:val="24"/>
        </w:rPr>
        <w:t>)</w:t>
      </w:r>
    </w:p>
    <w:p w14:paraId="48E3045D" w14:textId="77777777" w:rsidR="008B207E" w:rsidRPr="00F1296C" w:rsidRDefault="008B207E" w:rsidP="00C612B3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 xml:space="preserve">where </w:t>
      </w:r>
      <w:r w:rsidRPr="00F1296C">
        <w:rPr>
          <w:rFonts w:ascii="Times New Roman" w:hAnsi="Times New Roman" w:cs="Times New Roman"/>
          <w:i/>
          <w:iCs/>
          <w:sz w:val="24"/>
          <w:szCs w:val="24"/>
        </w:rPr>
        <w:t xml:space="preserve">k </w:t>
      </w:r>
      <w:r w:rsidRPr="00F1296C">
        <w:rPr>
          <w:rFonts w:ascii="Times New Roman" w:hAnsi="Times New Roman" w:cs="Times New Roman"/>
          <w:sz w:val="24"/>
          <w:szCs w:val="24"/>
        </w:rPr>
        <w:t>is a constant to be found.</w:t>
      </w:r>
    </w:p>
    <w:p w14:paraId="727EE639" w14:textId="77777777" w:rsidR="00C759FA" w:rsidRPr="00F1296C" w:rsidRDefault="00C759FA" w:rsidP="00B956A6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1296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8B207E" w:rsidRPr="00F1296C">
        <w:rPr>
          <w:rFonts w:ascii="Times New Roman" w:hAnsi="Times New Roman" w:cs="Times New Roman"/>
          <w:b/>
          <w:bCs/>
          <w:sz w:val="24"/>
          <w:szCs w:val="24"/>
        </w:rPr>
        <w:t>5</w:t>
      </w:r>
      <w:r w:rsidRPr="00F1296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530ED3FC" w14:textId="7552E580" w:rsidR="00E41CC0" w:rsidRPr="00F1296C" w:rsidRDefault="00C759FA" w:rsidP="00E41C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1296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8B207E" w:rsidRPr="00F1296C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15 is 10 </w:t>
      </w:r>
      <w:r w:rsidR="00E41CC0" w:rsidRPr="00F1296C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F1296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416092A4" w14:textId="7AE747AE" w:rsidR="008B207E" w:rsidRPr="00F1296C" w:rsidRDefault="00E41CC0" w:rsidP="00E41C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1296C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20FAD8E2" w14:textId="390E00DB" w:rsidR="00C759FA" w:rsidRPr="00F1296C" w:rsidRDefault="00C759FA" w:rsidP="008B207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411EACA" w14:textId="77777777" w:rsidR="004E7E7C" w:rsidRDefault="004E7E7C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53C0C216" w14:textId="2220EC31" w:rsidR="008B207E" w:rsidRPr="00F1296C" w:rsidRDefault="008B207E" w:rsidP="00A67A69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 w:cs="Times New Roman"/>
          <w:b/>
          <w:bCs/>
          <w:sz w:val="24"/>
          <w:szCs w:val="24"/>
        </w:rPr>
      </w:pPr>
      <w:r w:rsidRPr="00F1296C">
        <w:rPr>
          <w:rFonts w:ascii="Times New Roman" w:hAnsi="Times New Roman" w:cs="Times New Roman"/>
          <w:b/>
          <w:bCs/>
          <w:sz w:val="24"/>
          <w:szCs w:val="24"/>
        </w:rPr>
        <w:lastRenderedPageBreak/>
        <w:t>16.</w:t>
      </w:r>
    </w:p>
    <w:p w14:paraId="705138DE" w14:textId="77777777" w:rsidR="004E7E7C" w:rsidRDefault="004E7E7C" w:rsidP="004E7E7C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D071819" wp14:editId="5A0D7C3F">
            <wp:extent cx="2406774" cy="3092609"/>
            <wp:effectExtent l="0" t="0" r="0" b="0"/>
            <wp:docPr id="5" name="Picture 5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Diagram&#10;&#10;Description automatically generated"/>
                    <pic:cNvPicPr/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6774" cy="30926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F562B1" w14:textId="526463B0" w:rsidR="008B207E" w:rsidRPr="00F1296C" w:rsidRDefault="008B207E" w:rsidP="00DA2EB7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 xml:space="preserve">Figure 6 shows a sketch of the curve </w:t>
      </w:r>
      <w:r w:rsidRPr="00F1296C">
        <w:rPr>
          <w:rFonts w:ascii="Times New Roman" w:hAnsi="Times New Roman" w:cs="Times New Roman"/>
          <w:i/>
          <w:iCs/>
          <w:sz w:val="24"/>
          <w:szCs w:val="24"/>
        </w:rPr>
        <w:t xml:space="preserve">C </w:t>
      </w:r>
      <w:r w:rsidRPr="00F1296C">
        <w:rPr>
          <w:rFonts w:ascii="Times New Roman" w:hAnsi="Times New Roman" w:cs="Times New Roman"/>
          <w:sz w:val="24"/>
          <w:szCs w:val="24"/>
        </w:rPr>
        <w:t>with parametric equations</w:t>
      </w:r>
    </w:p>
    <w:p w14:paraId="63D803A7" w14:textId="24652D89" w:rsidR="008B207E" w:rsidRPr="00F1296C" w:rsidRDefault="008B207E" w:rsidP="001A4A07">
      <w:pPr>
        <w:tabs>
          <w:tab w:val="left" w:pos="2268"/>
          <w:tab w:val="left" w:pos="4678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fr-FR"/>
        </w:rPr>
      </w:pPr>
      <w:proofErr w:type="gramStart"/>
      <w:r w:rsidRPr="00F1296C">
        <w:rPr>
          <w:rFonts w:ascii="Times New Roman" w:hAnsi="Times New Roman" w:cs="Times New Roman"/>
          <w:i/>
          <w:iCs/>
          <w:sz w:val="24"/>
          <w:szCs w:val="24"/>
          <w:lang w:val="fr-FR"/>
        </w:rPr>
        <w:t>x</w:t>
      </w:r>
      <w:proofErr w:type="gramEnd"/>
      <w:r w:rsidRPr="00F1296C">
        <w:rPr>
          <w:rFonts w:ascii="Times New Roman" w:hAnsi="Times New Roman" w:cs="Times New Roman"/>
          <w:i/>
          <w:iCs/>
          <w:sz w:val="24"/>
          <w:szCs w:val="24"/>
          <w:lang w:val="fr-FR"/>
        </w:rPr>
        <w:t xml:space="preserve"> </w:t>
      </w:r>
      <w:r w:rsidRPr="00F1296C">
        <w:rPr>
          <w:rFonts w:ascii="Times New Roman" w:hAnsi="Times New Roman" w:cs="Times New Roman"/>
          <w:sz w:val="24"/>
          <w:szCs w:val="24"/>
          <w:lang w:val="fr-FR"/>
        </w:rPr>
        <w:t>= 2</w:t>
      </w:r>
      <w:r w:rsidRPr="001A4A07">
        <w:rPr>
          <w:rFonts w:ascii="Times New Roman" w:hAnsi="Times New Roman" w:cs="Times New Roman"/>
          <w:sz w:val="6"/>
          <w:szCs w:val="6"/>
          <w:lang w:val="fr-FR"/>
        </w:rPr>
        <w:t xml:space="preserve"> </w:t>
      </w:r>
      <w:r w:rsidRPr="00F1296C">
        <w:rPr>
          <w:rFonts w:ascii="Times New Roman" w:hAnsi="Times New Roman" w:cs="Times New Roman"/>
          <w:sz w:val="24"/>
          <w:szCs w:val="24"/>
          <w:lang w:val="fr-FR"/>
        </w:rPr>
        <w:t xml:space="preserve">tan </w:t>
      </w:r>
      <w:r w:rsidRPr="00F1296C">
        <w:rPr>
          <w:rFonts w:ascii="Times New Roman" w:hAnsi="Times New Roman" w:cs="Times New Roman"/>
          <w:i/>
          <w:iCs/>
          <w:sz w:val="24"/>
          <w:szCs w:val="24"/>
          <w:lang w:val="fr-FR"/>
        </w:rPr>
        <w:t xml:space="preserve">t </w:t>
      </w:r>
      <w:r w:rsidRPr="00F1296C">
        <w:rPr>
          <w:rFonts w:ascii="Times New Roman" w:hAnsi="Times New Roman" w:cs="Times New Roman"/>
          <w:sz w:val="24"/>
          <w:szCs w:val="24"/>
          <w:lang w:val="fr-FR"/>
        </w:rPr>
        <w:t xml:space="preserve">+ 1 </w:t>
      </w:r>
      <w:r w:rsidR="001A4A07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1296C">
        <w:rPr>
          <w:rFonts w:ascii="Times New Roman" w:hAnsi="Times New Roman" w:cs="Times New Roman"/>
          <w:i/>
          <w:iCs/>
          <w:sz w:val="24"/>
          <w:szCs w:val="24"/>
          <w:lang w:val="fr-FR"/>
        </w:rPr>
        <w:t xml:space="preserve">y </w:t>
      </w:r>
      <w:r w:rsidRPr="00F1296C">
        <w:rPr>
          <w:rFonts w:ascii="Times New Roman" w:hAnsi="Times New Roman" w:cs="Times New Roman"/>
          <w:sz w:val="24"/>
          <w:szCs w:val="24"/>
          <w:lang w:val="fr-FR"/>
        </w:rPr>
        <w:t>= 2 sec</w:t>
      </w:r>
      <w:r w:rsidRPr="001A4A07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1A4A07">
        <w:rPr>
          <w:rFonts w:ascii="Times New Roman" w:hAnsi="Times New Roman" w:cs="Times New Roman"/>
          <w:sz w:val="16"/>
          <w:szCs w:val="16"/>
          <w:lang w:val="fr-FR"/>
        </w:rPr>
        <w:t xml:space="preserve"> </w:t>
      </w:r>
      <w:r w:rsidRPr="00F1296C">
        <w:rPr>
          <w:rFonts w:ascii="Times New Roman" w:hAnsi="Times New Roman" w:cs="Times New Roman"/>
          <w:i/>
          <w:iCs/>
          <w:sz w:val="24"/>
          <w:szCs w:val="24"/>
          <w:lang w:val="fr-FR"/>
        </w:rPr>
        <w:t xml:space="preserve">t </w:t>
      </w:r>
      <w:r w:rsidRPr="00F1296C">
        <w:rPr>
          <w:rFonts w:ascii="Times New Roman" w:hAnsi="Times New Roman" w:cs="Times New Roman"/>
          <w:sz w:val="24"/>
          <w:szCs w:val="24"/>
          <w:lang w:val="fr-FR"/>
        </w:rPr>
        <w:t xml:space="preserve">+ 3 </w:t>
      </w:r>
      <w:r w:rsidR="001A4A07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1296C">
        <w:rPr>
          <w:rFonts w:ascii="Times New Roman" w:hAnsi="Times New Roman" w:cs="Times New Roman"/>
          <w:sz w:val="24"/>
          <w:szCs w:val="24"/>
          <w:lang w:val="fr-FR"/>
        </w:rPr>
        <w:t>−</w:t>
      </w:r>
      <w:r w:rsidR="001A4A07" w:rsidRPr="001A4A07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999" w:dyaOrig="620" w14:anchorId="504C08D3">
          <v:shape id="_x0000_i1045" type="#_x0000_t75" style="width:49.8pt;height:31.2pt" o:ole="">
            <v:imagedata r:id="rId57" o:title=""/>
          </v:shape>
          <o:OLEObject Type="Embed" ProgID="Equation.DSMT4" ShapeID="_x0000_i1045" DrawAspect="Content" ObjectID="_1717175619" r:id="rId58"/>
        </w:object>
      </w:r>
    </w:p>
    <w:p w14:paraId="439F9798" w14:textId="206DBA76" w:rsidR="008B207E" w:rsidRPr="00F1296C" w:rsidRDefault="008B207E" w:rsidP="008B207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 xml:space="preserve">The line </w:t>
      </w:r>
      <w:r w:rsidRPr="00F1296C">
        <w:rPr>
          <w:rFonts w:ascii="Times New Roman" w:hAnsi="Times New Roman" w:cs="Times New Roman"/>
          <w:i/>
          <w:iCs/>
          <w:sz w:val="24"/>
          <w:szCs w:val="24"/>
        </w:rPr>
        <w:t xml:space="preserve">l </w:t>
      </w:r>
      <w:r w:rsidRPr="00F1296C">
        <w:rPr>
          <w:rFonts w:ascii="Times New Roman" w:hAnsi="Times New Roman" w:cs="Times New Roman"/>
          <w:sz w:val="24"/>
          <w:szCs w:val="24"/>
        </w:rPr>
        <w:t xml:space="preserve">is the normal to </w:t>
      </w:r>
      <w:r w:rsidRPr="00F1296C">
        <w:rPr>
          <w:rFonts w:ascii="Times New Roman" w:hAnsi="Times New Roman" w:cs="Times New Roman"/>
          <w:i/>
          <w:iCs/>
          <w:sz w:val="24"/>
          <w:szCs w:val="24"/>
        </w:rPr>
        <w:t xml:space="preserve">C </w:t>
      </w:r>
      <w:r w:rsidRPr="00F1296C">
        <w:rPr>
          <w:rFonts w:ascii="Times New Roman" w:hAnsi="Times New Roman" w:cs="Times New Roman"/>
          <w:sz w:val="24"/>
          <w:szCs w:val="24"/>
        </w:rPr>
        <w:t xml:space="preserve">at the point </w:t>
      </w:r>
      <w:r w:rsidRPr="00F1296C">
        <w:rPr>
          <w:rFonts w:ascii="Times New Roman" w:hAnsi="Times New Roman" w:cs="Times New Roman"/>
          <w:i/>
          <w:iCs/>
          <w:sz w:val="24"/>
          <w:szCs w:val="24"/>
        </w:rPr>
        <w:t xml:space="preserve">P </w:t>
      </w:r>
      <w:r w:rsidRPr="00F1296C">
        <w:rPr>
          <w:rFonts w:ascii="Times New Roman" w:hAnsi="Times New Roman" w:cs="Times New Roman"/>
          <w:sz w:val="24"/>
          <w:szCs w:val="24"/>
        </w:rPr>
        <w:t xml:space="preserve">where </w:t>
      </w:r>
      <w:r w:rsidRPr="00F1296C">
        <w:rPr>
          <w:rFonts w:ascii="Times New Roman" w:hAnsi="Times New Roman" w:cs="Times New Roman"/>
          <w:i/>
          <w:iCs/>
          <w:sz w:val="24"/>
          <w:szCs w:val="24"/>
        </w:rPr>
        <w:t xml:space="preserve">t </w:t>
      </w:r>
      <w:r w:rsidRPr="00F1296C">
        <w:rPr>
          <w:rFonts w:ascii="Times New Roman" w:hAnsi="Times New Roman" w:cs="Times New Roman"/>
          <w:sz w:val="24"/>
          <w:szCs w:val="24"/>
        </w:rPr>
        <w:t>=</w:t>
      </w:r>
      <w:r w:rsidR="0000470C">
        <w:rPr>
          <w:rFonts w:ascii="Times New Roman" w:hAnsi="Times New Roman" w:cs="Times New Roman"/>
          <w:sz w:val="24"/>
          <w:szCs w:val="24"/>
        </w:rPr>
        <w:t xml:space="preserve"> </w:t>
      </w:r>
      <w:r w:rsidR="0000470C" w:rsidRPr="00111703">
        <w:rPr>
          <w:position w:val="-24"/>
        </w:rPr>
        <w:object w:dxaOrig="260" w:dyaOrig="620" w14:anchorId="4B7B5764">
          <v:shape id="_x0000_i1046" type="#_x0000_t75" style="width:13.2pt;height:31.2pt" o:ole="">
            <v:imagedata r:id="rId59" o:title=""/>
          </v:shape>
          <o:OLEObject Type="Embed" ProgID="Equation.DSMT4" ShapeID="_x0000_i1046" DrawAspect="Content" ObjectID="_1717175620" r:id="rId60"/>
        </w:object>
      </w:r>
    </w:p>
    <w:p w14:paraId="5C877563" w14:textId="20CEA078" w:rsidR="008B207E" w:rsidRPr="00F1296C" w:rsidRDefault="008B207E" w:rsidP="008B207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3AF48A1" w14:textId="31EEE76C" w:rsidR="008B207E" w:rsidRDefault="00C759FA" w:rsidP="005E70B2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>(</w:t>
      </w:r>
      <w:r w:rsidR="005E70B2" w:rsidRPr="00F1296C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F1296C">
        <w:rPr>
          <w:rFonts w:ascii="Times New Roman" w:hAnsi="Times New Roman" w:cs="Times New Roman"/>
          <w:sz w:val="24"/>
          <w:szCs w:val="24"/>
        </w:rPr>
        <w:t>)</w:t>
      </w:r>
      <w:r w:rsidR="005E70B2" w:rsidRPr="00F1296C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8B207E" w:rsidRPr="00F1296C">
        <w:rPr>
          <w:rFonts w:ascii="Times New Roman" w:hAnsi="Times New Roman" w:cs="Times New Roman"/>
          <w:sz w:val="24"/>
          <w:szCs w:val="24"/>
        </w:rPr>
        <w:t xml:space="preserve">Using parametric differentiation, show that an equation for </w:t>
      </w:r>
      <w:r w:rsidR="008B207E" w:rsidRPr="00F1296C">
        <w:rPr>
          <w:rFonts w:ascii="Times New Roman" w:hAnsi="Times New Roman" w:cs="Times New Roman"/>
          <w:i/>
          <w:iCs/>
          <w:sz w:val="24"/>
          <w:szCs w:val="24"/>
        </w:rPr>
        <w:t xml:space="preserve">l </w:t>
      </w:r>
      <w:r w:rsidR="008B207E" w:rsidRPr="00F1296C">
        <w:rPr>
          <w:rFonts w:ascii="Times New Roman" w:hAnsi="Times New Roman" w:cs="Times New Roman"/>
          <w:sz w:val="24"/>
          <w:szCs w:val="24"/>
        </w:rPr>
        <w:t>is</w:t>
      </w:r>
    </w:p>
    <w:p w14:paraId="3530ED2E" w14:textId="1952B465" w:rsidR="00415AA4" w:rsidRDefault="00415AA4" w:rsidP="005E70B2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4DF475C" w14:textId="767B7111" w:rsidR="00126A9C" w:rsidRDefault="00126A9C" w:rsidP="00126A9C">
      <w:pPr>
        <w:tabs>
          <w:tab w:val="left" w:pos="425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Pr="00F1296C"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27A56" w:rsidRPr="00126A9C">
        <w:rPr>
          <w:rFonts w:ascii="Times New Roman" w:hAnsi="Times New Roman" w:cs="Times New Roman"/>
          <w:position w:val="-24"/>
          <w:sz w:val="24"/>
          <w:szCs w:val="24"/>
        </w:rPr>
        <w:object w:dxaOrig="1020" w:dyaOrig="620" w14:anchorId="54C13E88">
          <v:shape id="_x0000_i1065" type="#_x0000_t75" style="width:51pt;height:31.2pt" o:ole="">
            <v:imagedata r:id="rId61" o:title=""/>
          </v:shape>
          <o:OLEObject Type="Embed" ProgID="Equation.DSMT4" ShapeID="_x0000_i1065" DrawAspect="Content" ObjectID="_1717175621" r:id="rId62"/>
        </w:object>
      </w:r>
    </w:p>
    <w:p w14:paraId="14AF9E23" w14:textId="77777777" w:rsidR="00415AA4" w:rsidRPr="00F1296C" w:rsidRDefault="00415AA4" w:rsidP="00415AA4">
      <w:pPr>
        <w:tabs>
          <w:tab w:val="left" w:pos="425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1662DD7C" w14:textId="1A3EEFD6" w:rsidR="008B207E" w:rsidRPr="00F1296C" w:rsidRDefault="00C759FA" w:rsidP="00B956A6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1296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8B207E" w:rsidRPr="00F1296C">
        <w:rPr>
          <w:rFonts w:ascii="Times New Roman" w:hAnsi="Times New Roman" w:cs="Times New Roman"/>
          <w:b/>
          <w:bCs/>
          <w:sz w:val="24"/>
          <w:szCs w:val="24"/>
        </w:rPr>
        <w:t>5</w:t>
      </w:r>
      <w:r w:rsidRPr="00F1296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69D78DD9" w14:textId="026ACE68" w:rsidR="008B207E" w:rsidRPr="00F1296C" w:rsidRDefault="00C759FA" w:rsidP="005E70B2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>(</w:t>
      </w:r>
      <w:r w:rsidR="005E70B2" w:rsidRPr="00F1296C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F1296C">
        <w:rPr>
          <w:rFonts w:ascii="Times New Roman" w:hAnsi="Times New Roman" w:cs="Times New Roman"/>
          <w:sz w:val="24"/>
          <w:szCs w:val="24"/>
        </w:rPr>
        <w:t>)</w:t>
      </w:r>
      <w:r w:rsidR="005E70B2" w:rsidRPr="00F1296C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8B207E" w:rsidRPr="00F1296C">
        <w:rPr>
          <w:rFonts w:ascii="Times New Roman" w:hAnsi="Times New Roman" w:cs="Times New Roman"/>
          <w:sz w:val="24"/>
          <w:szCs w:val="24"/>
        </w:rPr>
        <w:t xml:space="preserve">Show that all points on </w:t>
      </w:r>
      <w:r w:rsidR="008B207E" w:rsidRPr="00F1296C">
        <w:rPr>
          <w:rFonts w:ascii="Times New Roman" w:hAnsi="Times New Roman" w:cs="Times New Roman"/>
          <w:i/>
          <w:iCs/>
          <w:sz w:val="24"/>
          <w:szCs w:val="24"/>
        </w:rPr>
        <w:t xml:space="preserve">C </w:t>
      </w:r>
      <w:r w:rsidR="008B207E" w:rsidRPr="00F1296C">
        <w:rPr>
          <w:rFonts w:ascii="Times New Roman" w:hAnsi="Times New Roman" w:cs="Times New Roman"/>
          <w:sz w:val="24"/>
          <w:szCs w:val="24"/>
        </w:rPr>
        <w:t>satisfy the equation</w:t>
      </w:r>
    </w:p>
    <w:p w14:paraId="648F24A2" w14:textId="77777777" w:rsidR="00415AA4" w:rsidRDefault="00415AA4" w:rsidP="008B207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</w:p>
    <w:p w14:paraId="68EA6948" w14:textId="089C4C39" w:rsidR="008B207E" w:rsidRPr="00F1296C" w:rsidRDefault="008B207E" w:rsidP="00415AA4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Pr="00F1296C">
        <w:rPr>
          <w:rFonts w:ascii="Times New Roman" w:hAnsi="Times New Roman" w:cs="Times New Roman"/>
          <w:sz w:val="24"/>
          <w:szCs w:val="24"/>
        </w:rPr>
        <w:t>=</w:t>
      </w:r>
      <w:r w:rsidR="00126A9C">
        <w:rPr>
          <w:rFonts w:ascii="Times New Roman" w:hAnsi="Times New Roman" w:cs="Times New Roman"/>
          <w:sz w:val="24"/>
          <w:szCs w:val="24"/>
        </w:rPr>
        <w:t xml:space="preserve"> </w:t>
      </w:r>
      <w:r w:rsidR="00927A56" w:rsidRPr="00126A9C">
        <w:rPr>
          <w:rFonts w:ascii="Times New Roman" w:hAnsi="Times New Roman" w:cs="Times New Roman"/>
          <w:position w:val="-24"/>
          <w:sz w:val="24"/>
          <w:szCs w:val="24"/>
        </w:rPr>
        <w:object w:dxaOrig="1280" w:dyaOrig="620" w14:anchorId="7C184769">
          <v:shape id="_x0000_i1067" type="#_x0000_t75" style="width:64.2pt;height:31.2pt" o:ole="">
            <v:imagedata r:id="rId63" o:title=""/>
          </v:shape>
          <o:OLEObject Type="Embed" ProgID="Equation.DSMT4" ShapeID="_x0000_i1067" DrawAspect="Content" ObjectID="_1717175622" r:id="rId64"/>
        </w:object>
      </w:r>
    </w:p>
    <w:p w14:paraId="03D5CE05" w14:textId="359500A1" w:rsidR="008B207E" w:rsidRPr="00F1296C" w:rsidRDefault="00C759FA" w:rsidP="00B956A6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1296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8B207E" w:rsidRPr="00F1296C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F1296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3C4D47A5" w14:textId="77777777" w:rsidR="008B207E" w:rsidRPr="00F1296C" w:rsidRDefault="008B207E" w:rsidP="008B207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>The straight line with equation</w:t>
      </w:r>
    </w:p>
    <w:p w14:paraId="44DE3C0C" w14:textId="77777777" w:rsidR="00126A9C" w:rsidRDefault="00126A9C" w:rsidP="00126A9C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</w:p>
    <w:p w14:paraId="38FAAFAF" w14:textId="625BD270" w:rsidR="008B207E" w:rsidRPr="00F1296C" w:rsidRDefault="008B207E" w:rsidP="00126A9C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Pr="00F1296C">
        <w:rPr>
          <w:rFonts w:ascii="Times New Roman" w:hAnsi="Times New Roman" w:cs="Times New Roman"/>
          <w:sz w:val="24"/>
          <w:szCs w:val="24"/>
        </w:rPr>
        <w:t xml:space="preserve">= </w:t>
      </w:r>
      <w:r w:rsidR="00927A56" w:rsidRPr="00126A9C">
        <w:rPr>
          <w:rFonts w:ascii="Times New Roman" w:hAnsi="Times New Roman" w:cs="Times New Roman"/>
          <w:position w:val="-24"/>
          <w:sz w:val="24"/>
          <w:szCs w:val="24"/>
        </w:rPr>
        <w:object w:dxaOrig="400" w:dyaOrig="620" w14:anchorId="2F9E610C">
          <v:shape id="_x0000_i1069" type="#_x0000_t75" style="width:19.8pt;height:31.2pt" o:ole="">
            <v:imagedata r:id="rId65" o:title=""/>
          </v:shape>
          <o:OLEObject Type="Embed" ProgID="Equation.DSMT4" ShapeID="_x0000_i1069" DrawAspect="Content" ObjectID="_1717175623" r:id="rId66"/>
        </w:object>
      </w:r>
      <w:r w:rsidRPr="00F1296C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F1296C">
        <w:rPr>
          <w:rFonts w:ascii="Times New Roman" w:hAnsi="Times New Roman" w:cs="Times New Roman"/>
          <w:sz w:val="24"/>
          <w:szCs w:val="24"/>
        </w:rPr>
        <w:t xml:space="preserve">+ </w:t>
      </w:r>
      <w:r w:rsidRPr="00F1296C">
        <w:rPr>
          <w:rFonts w:ascii="Times New Roman" w:hAnsi="Times New Roman" w:cs="Times New Roman"/>
          <w:i/>
          <w:iCs/>
          <w:sz w:val="24"/>
          <w:szCs w:val="24"/>
        </w:rPr>
        <w:t xml:space="preserve">k </w:t>
      </w:r>
      <w:r w:rsidR="00126A9C">
        <w:rPr>
          <w:rFonts w:ascii="Times New Roman" w:hAnsi="Times New Roman" w:cs="Times New Roman"/>
          <w:i/>
          <w:iCs/>
          <w:sz w:val="24"/>
          <w:szCs w:val="24"/>
        </w:rPr>
        <w:tab/>
      </w:r>
      <w:r w:rsidRPr="00F1296C">
        <w:rPr>
          <w:rFonts w:ascii="Times New Roman" w:hAnsi="Times New Roman" w:cs="Times New Roman"/>
          <w:sz w:val="24"/>
          <w:szCs w:val="24"/>
        </w:rPr>
        <w:t xml:space="preserve">where </w:t>
      </w:r>
      <w:r w:rsidRPr="00F1296C">
        <w:rPr>
          <w:rFonts w:ascii="Times New Roman" w:hAnsi="Times New Roman" w:cs="Times New Roman"/>
          <w:i/>
          <w:iCs/>
          <w:sz w:val="24"/>
          <w:szCs w:val="24"/>
        </w:rPr>
        <w:t xml:space="preserve">k </w:t>
      </w:r>
      <w:r w:rsidRPr="00F1296C">
        <w:rPr>
          <w:rFonts w:ascii="Times New Roman" w:hAnsi="Times New Roman" w:cs="Times New Roman"/>
          <w:sz w:val="24"/>
          <w:szCs w:val="24"/>
        </w:rPr>
        <w:t>is a constant</w:t>
      </w:r>
    </w:p>
    <w:p w14:paraId="027B1B3B" w14:textId="77777777" w:rsidR="00126A9C" w:rsidRDefault="00126A9C" w:rsidP="008B207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4328D64" w14:textId="1CB2628A" w:rsidR="008B207E" w:rsidRPr="00F1296C" w:rsidRDefault="008B207E" w:rsidP="00126A9C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 xml:space="preserve">intersects </w:t>
      </w:r>
      <w:r w:rsidRPr="00F1296C">
        <w:rPr>
          <w:rFonts w:ascii="Times New Roman" w:hAnsi="Times New Roman" w:cs="Times New Roman"/>
          <w:i/>
          <w:iCs/>
          <w:sz w:val="24"/>
          <w:szCs w:val="24"/>
        </w:rPr>
        <w:t xml:space="preserve">C </w:t>
      </w:r>
      <w:r w:rsidRPr="00F1296C">
        <w:rPr>
          <w:rFonts w:ascii="Times New Roman" w:hAnsi="Times New Roman" w:cs="Times New Roman"/>
          <w:sz w:val="24"/>
          <w:szCs w:val="24"/>
        </w:rPr>
        <w:t>at two distinct points.</w:t>
      </w:r>
    </w:p>
    <w:p w14:paraId="2266ED60" w14:textId="07705C64" w:rsidR="008B207E" w:rsidRPr="00F1296C" w:rsidRDefault="00C759FA" w:rsidP="005E70B2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sz w:val="24"/>
          <w:szCs w:val="24"/>
        </w:rPr>
        <w:t>(</w:t>
      </w:r>
      <w:r w:rsidR="005E70B2" w:rsidRPr="00F1296C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F1296C">
        <w:rPr>
          <w:rFonts w:ascii="Times New Roman" w:hAnsi="Times New Roman" w:cs="Times New Roman"/>
          <w:sz w:val="24"/>
          <w:szCs w:val="24"/>
        </w:rPr>
        <w:t>)</w:t>
      </w:r>
      <w:r w:rsidR="005E70B2" w:rsidRPr="00F1296C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8B207E" w:rsidRPr="00F1296C">
        <w:rPr>
          <w:rFonts w:ascii="Times New Roman" w:hAnsi="Times New Roman" w:cs="Times New Roman"/>
          <w:sz w:val="24"/>
          <w:szCs w:val="24"/>
        </w:rPr>
        <w:t xml:space="preserve">Find the range of possible values for </w:t>
      </w:r>
      <w:r w:rsidR="008B207E" w:rsidRPr="00F1296C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="008B207E" w:rsidRPr="00F1296C">
        <w:rPr>
          <w:rFonts w:ascii="Times New Roman" w:hAnsi="Times New Roman" w:cs="Times New Roman"/>
          <w:sz w:val="24"/>
          <w:szCs w:val="24"/>
        </w:rPr>
        <w:t>.</w:t>
      </w:r>
    </w:p>
    <w:p w14:paraId="25F6224C" w14:textId="77777777" w:rsidR="00C759FA" w:rsidRPr="00F1296C" w:rsidRDefault="00C759FA" w:rsidP="00B956A6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1296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8B207E" w:rsidRPr="00F1296C">
        <w:rPr>
          <w:rFonts w:ascii="Times New Roman" w:hAnsi="Times New Roman" w:cs="Times New Roman"/>
          <w:b/>
          <w:bCs/>
          <w:sz w:val="24"/>
          <w:szCs w:val="24"/>
        </w:rPr>
        <w:t>5</w:t>
      </w:r>
      <w:r w:rsidRPr="00F1296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7BDD88F1" w14:textId="1C4AD34F" w:rsidR="00E41CC0" w:rsidRPr="00F1296C" w:rsidRDefault="00C759FA" w:rsidP="00E41C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1296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8B207E" w:rsidRPr="00F1296C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16 is 12 </w:t>
      </w:r>
      <w:r w:rsidR="00E41CC0" w:rsidRPr="00F1296C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F1296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4BEAE611" w14:textId="7CDB7232" w:rsidR="008B207E" w:rsidRPr="00F1296C" w:rsidRDefault="00E41CC0" w:rsidP="00E41C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1296C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0B3672CE" w14:textId="4D2D2EF7" w:rsidR="005E3986" w:rsidRPr="00F1296C" w:rsidRDefault="002C3322" w:rsidP="00381F39">
      <w:pPr>
        <w:jc w:val="right"/>
        <w:rPr>
          <w:rFonts w:ascii="Times New Roman" w:hAnsi="Times New Roman" w:cs="Times New Roman"/>
          <w:sz w:val="24"/>
          <w:szCs w:val="24"/>
        </w:rPr>
      </w:pPr>
      <w:r w:rsidRPr="00F1296C">
        <w:rPr>
          <w:rFonts w:ascii="Times New Roman" w:hAnsi="Times New Roman" w:cs="Times New Roman"/>
          <w:b/>
          <w:bCs/>
          <w:sz w:val="24"/>
          <w:szCs w:val="24"/>
        </w:rPr>
        <w:t>TOTAL FOR PAPER</w:t>
      </w:r>
      <w:r w:rsidR="008B207E" w:rsidRPr="00F1296C">
        <w:rPr>
          <w:rFonts w:ascii="Times New Roman" w:hAnsi="Times New Roman" w:cs="Times New Roman"/>
          <w:b/>
          <w:bCs/>
          <w:sz w:val="24"/>
          <w:szCs w:val="24"/>
        </w:rPr>
        <w:t xml:space="preserve"> IS 100 MARKS</w:t>
      </w:r>
    </w:p>
    <w:sectPr w:rsidR="005E3986" w:rsidRPr="00F1296C">
      <w:footerReference w:type="default" r:id="rId67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252DC81" w14:textId="77777777" w:rsidR="00823F43" w:rsidRDefault="00823F43" w:rsidP="00C856D4">
      <w:pPr>
        <w:spacing w:after="0" w:line="240" w:lineRule="auto"/>
      </w:pPr>
      <w:r>
        <w:separator/>
      </w:r>
    </w:p>
  </w:endnote>
  <w:endnote w:type="continuationSeparator" w:id="0">
    <w:p w14:paraId="568DB36C" w14:textId="77777777" w:rsidR="00823F43" w:rsidRDefault="00823F43" w:rsidP="00C856D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EuclidMathTwo">
    <w:altName w:val="Microsoft JhengHei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MT-Symbol">
    <w:altName w:val="Microsoft JhengHei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SymbolMT">
    <w:altName w:val="Yu Gothic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FBE9255" w14:textId="77777777" w:rsidR="00C856D4" w:rsidRPr="00C856D4" w:rsidRDefault="00C856D4" w:rsidP="00C856D4">
    <w:pPr>
      <w:autoSpaceDE w:val="0"/>
      <w:autoSpaceDN w:val="0"/>
      <w:adjustRightInd w:val="0"/>
      <w:spacing w:after="0" w:line="240" w:lineRule="auto"/>
      <w:rPr>
        <w:rFonts w:ascii="Times New Roman" w:hAnsi="Times New Roman" w:cs="Times New Roman"/>
        <w:sz w:val="20"/>
        <w:szCs w:val="20"/>
      </w:rPr>
    </w:pPr>
    <w:r w:rsidRPr="00C856D4">
      <w:rPr>
        <w:rFonts w:ascii="Times New Roman" w:hAnsi="Times New Roman" w:cs="Times New Roman"/>
        <w:sz w:val="20"/>
        <w:szCs w:val="20"/>
      </w:rPr>
      <w:t>P69602A</w:t>
    </w:r>
  </w:p>
  <w:p w14:paraId="3B6162C5" w14:textId="0D00A059" w:rsidR="00C856D4" w:rsidRPr="00C856D4" w:rsidRDefault="00C856D4" w:rsidP="00C856D4">
    <w:pPr>
      <w:pStyle w:val="Footer"/>
      <w:rPr>
        <w:sz w:val="20"/>
        <w:szCs w:val="20"/>
      </w:rPr>
    </w:pPr>
    <w:r w:rsidRPr="00C856D4">
      <w:rPr>
        <w:rFonts w:ascii="Times New Roman" w:hAnsi="Times New Roman" w:cs="Times New Roman"/>
        <w:sz w:val="20"/>
        <w:szCs w:val="20"/>
      </w:rPr>
      <w:t>©2022 Pearson Education Ltd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2FFB6A8" w14:textId="77777777" w:rsidR="00823F43" w:rsidRDefault="00823F43" w:rsidP="00C856D4">
      <w:pPr>
        <w:spacing w:after="0" w:line="240" w:lineRule="auto"/>
      </w:pPr>
      <w:r>
        <w:separator/>
      </w:r>
    </w:p>
  </w:footnote>
  <w:footnote w:type="continuationSeparator" w:id="0">
    <w:p w14:paraId="3865AEF2" w14:textId="77777777" w:rsidR="00823F43" w:rsidRDefault="00823F43" w:rsidP="00C856D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FA04BA7"/>
    <w:multiLevelType w:val="hybridMultilevel"/>
    <w:tmpl w:val="9550C7EA"/>
    <w:lvl w:ilvl="0" w:tplc="8494BE1A">
      <w:start w:val="2"/>
      <w:numFmt w:val="bullet"/>
      <w:lvlText w:val="•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38472035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E3692"/>
    <w:rsid w:val="0000246F"/>
    <w:rsid w:val="0000470C"/>
    <w:rsid w:val="0001293A"/>
    <w:rsid w:val="00026C1E"/>
    <w:rsid w:val="00041FE2"/>
    <w:rsid w:val="0004663B"/>
    <w:rsid w:val="00055EA8"/>
    <w:rsid w:val="00066275"/>
    <w:rsid w:val="0007000A"/>
    <w:rsid w:val="000A1B7D"/>
    <w:rsid w:val="000A5DFE"/>
    <w:rsid w:val="000C209E"/>
    <w:rsid w:val="000D5B4B"/>
    <w:rsid w:val="000E0888"/>
    <w:rsid w:val="000F25E3"/>
    <w:rsid w:val="000F4D12"/>
    <w:rsid w:val="00117A72"/>
    <w:rsid w:val="00126A9C"/>
    <w:rsid w:val="00173A0D"/>
    <w:rsid w:val="0018102B"/>
    <w:rsid w:val="0018738F"/>
    <w:rsid w:val="001A4A07"/>
    <w:rsid w:val="001A4D6E"/>
    <w:rsid w:val="001A69D9"/>
    <w:rsid w:val="001A6CD8"/>
    <w:rsid w:val="001C1AFD"/>
    <w:rsid w:val="001D3FED"/>
    <w:rsid w:val="001E756A"/>
    <w:rsid w:val="001F71EC"/>
    <w:rsid w:val="0022037E"/>
    <w:rsid w:val="002360F7"/>
    <w:rsid w:val="00242BF4"/>
    <w:rsid w:val="00280D37"/>
    <w:rsid w:val="00297827"/>
    <w:rsid w:val="002B1282"/>
    <w:rsid w:val="002C3322"/>
    <w:rsid w:val="002C3A7A"/>
    <w:rsid w:val="002C434B"/>
    <w:rsid w:val="002D517D"/>
    <w:rsid w:val="002D6996"/>
    <w:rsid w:val="003009BC"/>
    <w:rsid w:val="003225EB"/>
    <w:rsid w:val="00336DE3"/>
    <w:rsid w:val="00342710"/>
    <w:rsid w:val="00344679"/>
    <w:rsid w:val="00360EBD"/>
    <w:rsid w:val="00377F7F"/>
    <w:rsid w:val="00381F39"/>
    <w:rsid w:val="00390A92"/>
    <w:rsid w:val="0039631B"/>
    <w:rsid w:val="003A33B6"/>
    <w:rsid w:val="003C3A57"/>
    <w:rsid w:val="003C60D2"/>
    <w:rsid w:val="003D2FA5"/>
    <w:rsid w:val="003F0A25"/>
    <w:rsid w:val="003F3C84"/>
    <w:rsid w:val="003F6746"/>
    <w:rsid w:val="00415AA4"/>
    <w:rsid w:val="00440F11"/>
    <w:rsid w:val="00452547"/>
    <w:rsid w:val="004B6C23"/>
    <w:rsid w:val="004E3D0B"/>
    <w:rsid w:val="004E7E7C"/>
    <w:rsid w:val="00526991"/>
    <w:rsid w:val="00562288"/>
    <w:rsid w:val="00575D73"/>
    <w:rsid w:val="0058726C"/>
    <w:rsid w:val="005874E0"/>
    <w:rsid w:val="00590097"/>
    <w:rsid w:val="005A505D"/>
    <w:rsid w:val="005A7184"/>
    <w:rsid w:val="005B51CB"/>
    <w:rsid w:val="005C7678"/>
    <w:rsid w:val="005E1FFA"/>
    <w:rsid w:val="005E3986"/>
    <w:rsid w:val="005E70B2"/>
    <w:rsid w:val="005E77AE"/>
    <w:rsid w:val="005F1FF7"/>
    <w:rsid w:val="005F297E"/>
    <w:rsid w:val="005F4E1D"/>
    <w:rsid w:val="0064413A"/>
    <w:rsid w:val="006778A0"/>
    <w:rsid w:val="00695A07"/>
    <w:rsid w:val="006A107D"/>
    <w:rsid w:val="006A1B61"/>
    <w:rsid w:val="006D0116"/>
    <w:rsid w:val="006E29E0"/>
    <w:rsid w:val="006F1C50"/>
    <w:rsid w:val="00707ACF"/>
    <w:rsid w:val="00724E67"/>
    <w:rsid w:val="007271DA"/>
    <w:rsid w:val="00736C6A"/>
    <w:rsid w:val="00757082"/>
    <w:rsid w:val="00784F5A"/>
    <w:rsid w:val="007A150A"/>
    <w:rsid w:val="007B0AA4"/>
    <w:rsid w:val="007B510C"/>
    <w:rsid w:val="007B5ACE"/>
    <w:rsid w:val="007C5317"/>
    <w:rsid w:val="008047C8"/>
    <w:rsid w:val="00804A2E"/>
    <w:rsid w:val="00812360"/>
    <w:rsid w:val="00821871"/>
    <w:rsid w:val="00823F43"/>
    <w:rsid w:val="00824E34"/>
    <w:rsid w:val="0082562D"/>
    <w:rsid w:val="00831D75"/>
    <w:rsid w:val="008639BA"/>
    <w:rsid w:val="00885243"/>
    <w:rsid w:val="0089112B"/>
    <w:rsid w:val="00893771"/>
    <w:rsid w:val="008A31D1"/>
    <w:rsid w:val="008A3EA5"/>
    <w:rsid w:val="008A46B5"/>
    <w:rsid w:val="008B207E"/>
    <w:rsid w:val="008D1F9C"/>
    <w:rsid w:val="008D6252"/>
    <w:rsid w:val="00913480"/>
    <w:rsid w:val="00923072"/>
    <w:rsid w:val="00927A56"/>
    <w:rsid w:val="009700CC"/>
    <w:rsid w:val="00975DD6"/>
    <w:rsid w:val="0098329E"/>
    <w:rsid w:val="00986B8F"/>
    <w:rsid w:val="00987D34"/>
    <w:rsid w:val="009A48FC"/>
    <w:rsid w:val="009B360F"/>
    <w:rsid w:val="00A67A69"/>
    <w:rsid w:val="00A67C3B"/>
    <w:rsid w:val="00A745F7"/>
    <w:rsid w:val="00AA1C06"/>
    <w:rsid w:val="00AF0C03"/>
    <w:rsid w:val="00AF5494"/>
    <w:rsid w:val="00B031E6"/>
    <w:rsid w:val="00B677BE"/>
    <w:rsid w:val="00B743C8"/>
    <w:rsid w:val="00B956A6"/>
    <w:rsid w:val="00B965B9"/>
    <w:rsid w:val="00BB4B4A"/>
    <w:rsid w:val="00BE12FF"/>
    <w:rsid w:val="00BE1C6B"/>
    <w:rsid w:val="00BF13D1"/>
    <w:rsid w:val="00BF1EE6"/>
    <w:rsid w:val="00C31F7B"/>
    <w:rsid w:val="00C41A38"/>
    <w:rsid w:val="00C570FA"/>
    <w:rsid w:val="00C57736"/>
    <w:rsid w:val="00C612B3"/>
    <w:rsid w:val="00C759FA"/>
    <w:rsid w:val="00C856D4"/>
    <w:rsid w:val="00C93433"/>
    <w:rsid w:val="00CB6E88"/>
    <w:rsid w:val="00CC17DA"/>
    <w:rsid w:val="00CC247C"/>
    <w:rsid w:val="00CF470D"/>
    <w:rsid w:val="00D10EC4"/>
    <w:rsid w:val="00D1644E"/>
    <w:rsid w:val="00D23BEE"/>
    <w:rsid w:val="00D259DA"/>
    <w:rsid w:val="00D30508"/>
    <w:rsid w:val="00DA2EB7"/>
    <w:rsid w:val="00DA4A1D"/>
    <w:rsid w:val="00DB3358"/>
    <w:rsid w:val="00DE6EBE"/>
    <w:rsid w:val="00DE7AB6"/>
    <w:rsid w:val="00E07CB7"/>
    <w:rsid w:val="00E17346"/>
    <w:rsid w:val="00E41CC0"/>
    <w:rsid w:val="00E42BA9"/>
    <w:rsid w:val="00E65869"/>
    <w:rsid w:val="00E76677"/>
    <w:rsid w:val="00E80F7E"/>
    <w:rsid w:val="00E83929"/>
    <w:rsid w:val="00E872B5"/>
    <w:rsid w:val="00EC3E17"/>
    <w:rsid w:val="00EE0BD2"/>
    <w:rsid w:val="00EE3692"/>
    <w:rsid w:val="00EE4107"/>
    <w:rsid w:val="00EE4772"/>
    <w:rsid w:val="00F007C0"/>
    <w:rsid w:val="00F01D46"/>
    <w:rsid w:val="00F1296C"/>
    <w:rsid w:val="00F23738"/>
    <w:rsid w:val="00F422C3"/>
    <w:rsid w:val="00F54369"/>
    <w:rsid w:val="00F60E2A"/>
    <w:rsid w:val="00F90FB5"/>
    <w:rsid w:val="00FA2966"/>
    <w:rsid w:val="00FE53F7"/>
    <w:rsid w:val="00FE7D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C0F71BF"/>
  <w15:chartTrackingRefBased/>
  <w15:docId w15:val="{8B0B74E1-7EEB-4293-8D8E-3AB7C639C6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759FA"/>
    <w:pPr>
      <w:ind w:left="720"/>
      <w:contextualSpacing/>
    </w:pPr>
  </w:style>
  <w:style w:type="table" w:styleId="TableGrid">
    <w:name w:val="Table Grid"/>
    <w:basedOn w:val="TableNormal"/>
    <w:uiPriority w:val="39"/>
    <w:rsid w:val="008D625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C856D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856D4"/>
  </w:style>
  <w:style w:type="paragraph" w:styleId="Footer">
    <w:name w:val="footer"/>
    <w:basedOn w:val="Normal"/>
    <w:link w:val="FooterChar"/>
    <w:uiPriority w:val="99"/>
    <w:unhideWhenUsed/>
    <w:rsid w:val="00C856D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856D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6.bin"/><Relationship Id="rId42" Type="http://schemas.openxmlformats.org/officeDocument/2006/relationships/image" Target="media/image21.wmf"/><Relationship Id="rId47" Type="http://schemas.openxmlformats.org/officeDocument/2006/relationships/oleObject" Target="embeddings/oleObject18.bin"/><Relationship Id="rId63" Type="http://schemas.openxmlformats.org/officeDocument/2006/relationships/image" Target="media/image32.wmf"/><Relationship Id="rId68" Type="http://schemas.openxmlformats.org/officeDocument/2006/relationships/fontTable" Target="fontTable.xml"/><Relationship Id="rId7" Type="http://schemas.openxmlformats.org/officeDocument/2006/relationships/image" Target="media/image1.emf"/><Relationship Id="rId71" Type="http://schemas.openxmlformats.org/officeDocument/2006/relationships/customXml" Target="../customXml/item2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4.wmf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3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oleObject" Target="embeddings/oleObject23.bin"/><Relationship Id="rId66" Type="http://schemas.openxmlformats.org/officeDocument/2006/relationships/oleObject" Target="embeddings/oleObject27.bin"/><Relationship Id="rId5" Type="http://schemas.openxmlformats.org/officeDocument/2006/relationships/footnotes" Target="footnotes.xml"/><Relationship Id="rId61" Type="http://schemas.openxmlformats.org/officeDocument/2006/relationships/image" Target="media/image31.wmf"/><Relationship Id="rId19" Type="http://schemas.openxmlformats.org/officeDocument/2006/relationships/image" Target="media/image8.tmp"/><Relationship Id="rId14" Type="http://schemas.openxmlformats.org/officeDocument/2006/relationships/oleObject" Target="embeddings/oleObject3.bin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4.wmf"/><Relationship Id="rId56" Type="http://schemas.openxmlformats.org/officeDocument/2006/relationships/image" Target="media/image28.tmp"/><Relationship Id="rId64" Type="http://schemas.openxmlformats.org/officeDocument/2006/relationships/oleObject" Target="embeddings/oleObject26.bin"/><Relationship Id="rId69" Type="http://schemas.openxmlformats.org/officeDocument/2006/relationships/theme" Target="theme/theme1.xml"/><Relationship Id="rId8" Type="http://schemas.openxmlformats.org/officeDocument/2006/relationships/image" Target="media/image2.tmp"/><Relationship Id="rId51" Type="http://schemas.openxmlformats.org/officeDocument/2006/relationships/oleObject" Target="embeddings/oleObject20.bin"/><Relationship Id="rId72" Type="http://schemas.openxmlformats.org/officeDocument/2006/relationships/customXml" Target="../customXml/item3.xml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oleObject" Target="embeddings/oleObject8.bin"/><Relationship Id="rId33" Type="http://schemas.openxmlformats.org/officeDocument/2006/relationships/image" Target="media/image16.tmp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image" Target="media/image30.wmf"/><Relationship Id="rId67" Type="http://schemas.openxmlformats.org/officeDocument/2006/relationships/footer" Target="footer1.xml"/><Relationship Id="rId20" Type="http://schemas.openxmlformats.org/officeDocument/2006/relationships/image" Target="media/image9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7.wmf"/><Relationship Id="rId62" Type="http://schemas.openxmlformats.org/officeDocument/2006/relationships/oleObject" Target="embeddings/oleObject25.bin"/><Relationship Id="rId70" Type="http://schemas.openxmlformats.org/officeDocument/2006/relationships/customXml" Target="../customXml/item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7.bin"/><Relationship Id="rId28" Type="http://schemas.openxmlformats.org/officeDocument/2006/relationships/image" Target="media/image13.tmp"/><Relationship Id="rId36" Type="http://schemas.openxmlformats.org/officeDocument/2006/relationships/image" Target="media/image18.wmf"/><Relationship Id="rId49" Type="http://schemas.openxmlformats.org/officeDocument/2006/relationships/oleObject" Target="embeddings/oleObject19.bin"/><Relationship Id="rId57" Type="http://schemas.openxmlformats.org/officeDocument/2006/relationships/image" Target="media/image29.wmf"/><Relationship Id="rId10" Type="http://schemas.openxmlformats.org/officeDocument/2006/relationships/oleObject" Target="embeddings/oleObject1.bin"/><Relationship Id="rId31" Type="http://schemas.openxmlformats.org/officeDocument/2006/relationships/image" Target="media/image15.wmf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oleObject" Target="embeddings/oleObject24.bin"/><Relationship Id="rId65" Type="http://schemas.openxmlformats.org/officeDocument/2006/relationships/image" Target="media/image33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4.bin"/><Relationship Id="rId34" Type="http://schemas.openxmlformats.org/officeDocument/2006/relationships/image" Target="media/image17.wmf"/><Relationship Id="rId50" Type="http://schemas.openxmlformats.org/officeDocument/2006/relationships/image" Target="media/image25.wmf"/><Relationship Id="rId55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545BF2C8BA29D4CA1CF1B28CB215945" ma:contentTypeVersion="16" ma:contentTypeDescription="Create a new document." ma:contentTypeScope="" ma:versionID="796d1f35ad83c3f29bd4a5fa9842caa4">
  <xsd:schema xmlns:xsd="http://www.w3.org/2001/XMLSchema" xmlns:xs="http://www.w3.org/2001/XMLSchema" xmlns:p="http://schemas.microsoft.com/office/2006/metadata/properties" xmlns:ns2="aef15915-1ad9-4df2-a051-24e841bbfed3" xmlns:ns3="d37093ce-74a9-4ead-ba34-b65f3c860946" targetNamespace="http://schemas.microsoft.com/office/2006/metadata/properties" ma:root="true" ma:fieldsID="2b09b7f37102d6c4ca0c746a355c6c32" ns2:_="" ns3:_="">
    <xsd:import namespace="aef15915-1ad9-4df2-a051-24e841bbfed3"/>
    <xsd:import namespace="d37093ce-74a9-4ead-ba34-b65f3c860946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3:SharedWithUsers" minOccurs="0"/>
                <xsd:element ref="ns3:SharedWithDetails" minOccurs="0"/>
                <xsd:element ref="ns2:MediaServiceLocation" minOccurs="0"/>
                <xsd:element ref="ns2:MediaLengthInSeconds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ef15915-1ad9-4df2-a051-24e841bbfed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9" nillable="true" ma:displayName="Location" ma:internalName="MediaServiceLocation" ma:readOnly="true">
      <xsd:simpleType>
        <xsd:restriction base="dms:Text"/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46342d94-4a90-4c9b-8c88-cb4c8647e98f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37093ce-74a9-4ead-ba34-b65f3c860946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622bfb47-b343-4f7d-a980-7fefbfad0168}" ma:internalName="TaxCatchAll" ma:showField="CatchAllData" ma:web="d37093ce-74a9-4ead-ba34-b65f3c860946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d37093ce-74a9-4ead-ba34-b65f3c860946" xsi:nil="true"/>
    <lcf76f155ced4ddcb4097134ff3c332f xmlns="aef15915-1ad9-4df2-a051-24e841bbfed3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8ACA4C8C-7208-48A0-8539-1E916608AD0C}"/>
</file>

<file path=customXml/itemProps2.xml><?xml version="1.0" encoding="utf-8"?>
<ds:datastoreItem xmlns:ds="http://schemas.openxmlformats.org/officeDocument/2006/customXml" ds:itemID="{07960195-64D3-49E1-A845-C6E4AADD471D}"/>
</file>

<file path=customXml/itemProps3.xml><?xml version="1.0" encoding="utf-8"?>
<ds:datastoreItem xmlns:ds="http://schemas.openxmlformats.org/officeDocument/2006/customXml" ds:itemID="{84FFDB6E-5F2F-4EB4-B131-E0F536599DA8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12</Pages>
  <Words>1301</Words>
  <Characters>7417</Characters>
  <Application>Microsoft Office Word</Application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ersa Bruce</dc:creator>
  <cp:keywords/>
  <dc:description/>
  <cp:lastModifiedBy>KG</cp:lastModifiedBy>
  <cp:revision>171</cp:revision>
  <dcterms:created xsi:type="dcterms:W3CDTF">2022-06-19T12:05:00Z</dcterms:created>
  <dcterms:modified xsi:type="dcterms:W3CDTF">2022-06-19T19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D545BF2C8BA29D4CA1CF1B28CB215945</vt:lpwstr>
  </property>
</Properties>
</file>